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DBCDE4" w14:textId="123DD022" w:rsidR="00B410B2" w:rsidRDefault="00B874D6">
      <w:pPr>
        <w:pStyle w:val="BodyText"/>
        <w:ind w:left="100"/>
        <w:rPr>
          <w:rFonts w:ascii="Times New Roman"/>
          <w:sz w:val="20"/>
        </w:rPr>
      </w:pPr>
      <w:r>
        <w:rPr>
          <w:rFonts w:ascii="Times New Roman"/>
          <w:noProof/>
          <w:sz w:val="20"/>
        </w:rPr>
        <mc:AlternateContent>
          <mc:Choice Requires="wps">
            <w:drawing>
              <wp:inline distT="0" distB="0" distL="0" distR="0" wp14:anchorId="3B85B114" wp14:editId="58BFF454">
                <wp:extent cx="5760720" cy="1084139"/>
                <wp:effectExtent l="0" t="0" r="0" b="1905"/>
                <wp:docPr id="104" name="docshape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60720" cy="1084139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8B1C5FF" w14:textId="2E363590" w:rsidR="00B410B2" w:rsidRDefault="00B073B9">
                            <w:pPr>
                              <w:tabs>
                                <w:tab w:val="left" w:pos="2375"/>
                              </w:tabs>
                              <w:spacing w:before="118"/>
                              <w:ind w:left="108"/>
                              <w:rPr>
                                <w:b/>
                                <w:color w:val="0065CC"/>
                                <w:sz w:val="28"/>
                                <w:lang w:val="en-AU"/>
                              </w:rPr>
                            </w:pPr>
                            <w:r>
                              <w:rPr>
                                <w:b/>
                                <w:color w:val="0065CC"/>
                                <w:sz w:val="28"/>
                                <w:lang w:val="en-AU"/>
                              </w:rPr>
                              <w:t xml:space="preserve">11 Investigation </w:t>
                            </w:r>
                            <w:proofErr w:type="gramStart"/>
                            <w:r>
                              <w:rPr>
                                <w:b/>
                                <w:color w:val="0065CC"/>
                                <w:sz w:val="28"/>
                                <w:lang w:val="en-AU"/>
                              </w:rPr>
                              <w:t>2  Methods</w:t>
                            </w:r>
                            <w:proofErr w:type="gramEnd"/>
                            <w:r>
                              <w:rPr>
                                <w:b/>
                                <w:color w:val="0065CC"/>
                                <w:sz w:val="28"/>
                                <w:lang w:val="en-AU"/>
                              </w:rPr>
                              <w:t>: Out 14 June In class: 21 June</w:t>
                            </w:r>
                          </w:p>
                          <w:p w14:paraId="70B1A303" w14:textId="30EBCC64" w:rsidR="00B073B9" w:rsidRPr="00B073B9" w:rsidRDefault="00B073B9">
                            <w:pPr>
                              <w:tabs>
                                <w:tab w:val="left" w:pos="2375"/>
                              </w:tabs>
                              <w:spacing w:before="118"/>
                              <w:ind w:left="108"/>
                              <w:rPr>
                                <w:color w:val="000000"/>
                                <w:sz w:val="32"/>
                                <w:lang w:val="en-AU"/>
                              </w:rPr>
                            </w:pPr>
                            <w:r>
                              <w:rPr>
                                <w:b/>
                                <w:color w:val="0065CC"/>
                                <w:sz w:val="28"/>
                                <w:lang w:val="en-AU"/>
                              </w:rPr>
                              <w:t xml:space="preserve">For the in class, you are allowed to bring this take home in with you plus any other notes. You will need your </w:t>
                            </w:r>
                            <w:proofErr w:type="spellStart"/>
                            <w:r>
                              <w:rPr>
                                <w:b/>
                                <w:color w:val="0065CC"/>
                                <w:sz w:val="28"/>
                                <w:lang w:val="en-AU"/>
                              </w:rPr>
                              <w:t>classpad</w:t>
                            </w:r>
                            <w:proofErr w:type="spellEnd"/>
                            <w:r>
                              <w:rPr>
                                <w:b/>
                                <w:color w:val="0065CC"/>
                                <w:sz w:val="28"/>
                                <w:lang w:val="en-AU"/>
                              </w:rPr>
                              <w:t xml:space="preserve"> for the in class as well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3B85B114" id="_x0000_t202" coordsize="21600,21600" o:spt="202" path="m,l,21600r21600,l21600,xe">
                <v:stroke joinstyle="miter"/>
                <v:path gradientshapeok="t" o:connecttype="rect"/>
              </v:shapetype>
              <v:shape id="docshape1" o:spid="_x0000_s1026" type="#_x0000_t202" style="width:453.6pt;height:85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" fillcolor="#d9d9d9" stroked="f">
                <v:textbox inset="0,0,0,0">
                  <w:txbxContent>
                    <w:p w14:paraId="18B1C5FF" w14:textId="2E363590" w:rsidR="00B410B2" w:rsidRDefault="00B073B9">
                      <w:pPr>
                        <w:tabs>
                          <w:tab w:val="left" w:pos="2375"/>
                        </w:tabs>
                        <w:spacing w:before="118"/>
                        <w:ind w:left="108"/>
                        <w:rPr>
                          <w:b/>
                          <w:color w:val="0065CC"/>
                          <w:sz w:val="28"/>
                          <w:lang w:val="en-AU"/>
                        </w:rPr>
                      </w:pPr>
                      <w:r>
                        <w:rPr>
                          <w:b/>
                          <w:color w:val="0065CC"/>
                          <w:sz w:val="28"/>
                          <w:lang w:val="en-AU"/>
                        </w:rPr>
                        <w:t xml:space="preserve">11 Investigation </w:t>
                      </w:r>
                      <w:proofErr w:type="gramStart"/>
                      <w:r>
                        <w:rPr>
                          <w:b/>
                          <w:color w:val="0065CC"/>
                          <w:sz w:val="28"/>
                          <w:lang w:val="en-AU"/>
                        </w:rPr>
                        <w:t>2  Methods</w:t>
                      </w:r>
                      <w:proofErr w:type="gramEnd"/>
                      <w:r>
                        <w:rPr>
                          <w:b/>
                          <w:color w:val="0065CC"/>
                          <w:sz w:val="28"/>
                          <w:lang w:val="en-AU"/>
                        </w:rPr>
                        <w:t>: Out 14 June In class: 21 June</w:t>
                      </w:r>
                    </w:p>
                    <w:p w14:paraId="70B1A303" w14:textId="30EBCC64" w:rsidR="00B073B9" w:rsidRPr="00B073B9" w:rsidRDefault="00B073B9">
                      <w:pPr>
                        <w:tabs>
                          <w:tab w:val="left" w:pos="2375"/>
                        </w:tabs>
                        <w:spacing w:before="118"/>
                        <w:ind w:left="108"/>
                        <w:rPr>
                          <w:color w:val="000000"/>
                          <w:sz w:val="32"/>
                          <w:lang w:val="en-AU"/>
                        </w:rPr>
                      </w:pPr>
                      <w:r>
                        <w:rPr>
                          <w:b/>
                          <w:color w:val="0065CC"/>
                          <w:sz w:val="28"/>
                          <w:lang w:val="en-AU"/>
                        </w:rPr>
                        <w:t xml:space="preserve">For the in class, you are allowed to bring this take home in with you plus any other notes. You will need your </w:t>
                      </w:r>
                      <w:proofErr w:type="spellStart"/>
                      <w:r>
                        <w:rPr>
                          <w:b/>
                          <w:color w:val="0065CC"/>
                          <w:sz w:val="28"/>
                          <w:lang w:val="en-AU"/>
                        </w:rPr>
                        <w:t>classpad</w:t>
                      </w:r>
                      <w:proofErr w:type="spellEnd"/>
                      <w:r>
                        <w:rPr>
                          <w:b/>
                          <w:color w:val="0065CC"/>
                          <w:sz w:val="28"/>
                          <w:lang w:val="en-AU"/>
                        </w:rPr>
                        <w:t xml:space="preserve"> for the in class as well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C767B1E" w14:textId="77777777" w:rsidR="00B410B2" w:rsidRDefault="00B410B2">
      <w:pPr>
        <w:pStyle w:val="BodyText"/>
        <w:rPr>
          <w:rFonts w:ascii="Times New Roman"/>
          <w:sz w:val="20"/>
        </w:rPr>
      </w:pPr>
    </w:p>
    <w:p w14:paraId="685E1F30" w14:textId="1DC2E1FC" w:rsidR="00B410B2" w:rsidRDefault="00B874D6">
      <w:pPr>
        <w:pStyle w:val="BodyText"/>
        <w:spacing w:before="1"/>
        <w:rPr>
          <w:rFonts w:ascii="Times New Roman"/>
          <w:sz w:val="11"/>
        </w:rPr>
      </w:pPr>
      <w:r>
        <w:rPr>
          <w:noProof/>
        </w:rPr>
        <mc:AlternateContent>
          <mc:Choice Requires="wps">
            <w:drawing>
              <wp:anchor distT="0" distB="0" distL="0" distR="0" simplePos="0" relativeHeight="487588352" behindDoc="1" locked="0" layoutInCell="1" allowOverlap="1" wp14:anchorId="478878AC" wp14:editId="032C41E8">
                <wp:simplePos x="0" y="0"/>
                <wp:positionH relativeFrom="page">
                  <wp:posOffset>919480</wp:posOffset>
                </wp:positionH>
                <wp:positionV relativeFrom="paragraph">
                  <wp:posOffset>97155</wp:posOffset>
                </wp:positionV>
                <wp:extent cx="5760720" cy="651510"/>
                <wp:effectExtent l="0" t="0" r="11430" b="15240"/>
                <wp:wrapTopAndBottom/>
                <wp:docPr id="103" name="docshape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60720" cy="651510"/>
                        </a:xfrm>
                        <a:prstGeom prst="rect">
                          <a:avLst/>
                        </a:prstGeom>
                        <a:noFill/>
                        <a:ln w="6096">
                          <a:solidFill>
                            <a:srgbClr val="000000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29E3471A" w14:textId="53E9119C" w:rsidR="00B410B2" w:rsidRDefault="00D92B94">
                            <w:pPr>
                              <w:pStyle w:val="BodyText"/>
                              <w:spacing w:before="59"/>
                              <w:ind w:left="823" w:hanging="721"/>
                            </w:pPr>
                            <w:r>
                              <w:rPr>
                                <w:b/>
                              </w:rPr>
                              <w:t>Aim:</w:t>
                            </w:r>
                            <w:r>
                              <w:rPr>
                                <w:b/>
                                <w:spacing w:val="1"/>
                              </w:rPr>
                              <w:t xml:space="preserve"> </w:t>
                            </w:r>
                            <w:r>
                              <w:t xml:space="preserve">Explore the gradient of a chord or secant and </w:t>
                            </w:r>
                            <w:proofErr w:type="spellStart"/>
                            <w:r>
                              <w:t>generalise</w:t>
                            </w:r>
                            <w:proofErr w:type="spellEnd"/>
                            <w:r>
                              <w:t>. Visually see the</w:t>
                            </w:r>
                            <w:r>
                              <w:rPr>
                                <w:spacing w:val="-64"/>
                              </w:rPr>
                              <w:t xml:space="preserve"> </w:t>
                            </w:r>
                            <w:r>
                              <w:t>gradient of the tangent as the limiting value as the two points get closer</w:t>
                            </w:r>
                            <w:r>
                              <w:rPr>
                                <w:spacing w:val="1"/>
                              </w:rPr>
                              <w:t xml:space="preserve"> </w:t>
                            </w:r>
                            <w:r>
                              <w:t>together.</w:t>
                            </w:r>
                            <w:r w:rsidR="00B073B9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8878AC" id="docshape2" o:spid="_x0000_s1027" type="#_x0000_t202" style="position:absolute;margin-left:72.4pt;margin-top:7.65pt;width:453.6pt;height:51.3pt;z-index:-15728128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" filled="f" strokeweight=".48pt">
                <v:textbox inset="0,0,0,0">
                  <w:txbxContent>
                    <w:p w14:paraId="29E3471A" w14:textId="53E9119C" w:rsidR="00B410B2" w:rsidRDefault="00D92B94">
                      <w:pPr>
                        <w:pStyle w:val="BodyText"/>
                        <w:spacing w:before="59"/>
                        <w:ind w:left="823" w:hanging="721"/>
                      </w:pPr>
                      <w:r>
                        <w:rPr>
                          <w:b/>
                        </w:rPr>
                        <w:t>Aim:</w:t>
                      </w:r>
                      <w:r>
                        <w:rPr>
                          <w:b/>
                          <w:spacing w:val="1"/>
                        </w:rPr>
                        <w:t xml:space="preserve"> </w:t>
                      </w:r>
                      <w:r>
                        <w:t xml:space="preserve">Explore the gradient of a chord or secant and </w:t>
                      </w:r>
                      <w:proofErr w:type="spellStart"/>
                      <w:r>
                        <w:t>generalise</w:t>
                      </w:r>
                      <w:proofErr w:type="spellEnd"/>
                      <w:r>
                        <w:t>. Visually see the</w:t>
                      </w:r>
                      <w:r>
                        <w:rPr>
                          <w:spacing w:val="-64"/>
                        </w:rPr>
                        <w:t xml:space="preserve"> </w:t>
                      </w:r>
                      <w:r>
                        <w:t>gradient of the tangent as the limiting value as the two points get closer</w:t>
                      </w:r>
                      <w:r>
                        <w:rPr>
                          <w:spacing w:val="1"/>
                        </w:rPr>
                        <w:t xml:space="preserve"> </w:t>
                      </w:r>
                      <w:r>
                        <w:t>together.</w:t>
                      </w:r>
                      <w:r w:rsidR="00B073B9">
                        <w:t xml:space="preserve"> </w:t>
                      </w:r>
                    </w:p>
                  </w:txbxContent>
                </v:textbox>
                <w10:wrap type="topAndBottom" anchorx="page"/>
              </v:shape>
            </w:pict>
          </mc:Fallback>
        </mc:AlternateContent>
      </w:r>
    </w:p>
    <w:p w14:paraId="7DDF66D9" w14:textId="77777777" w:rsidR="00B410B2" w:rsidRDefault="00B410B2">
      <w:pPr>
        <w:pStyle w:val="BodyText"/>
        <w:spacing w:before="6"/>
        <w:rPr>
          <w:rFonts w:ascii="Times New Roman"/>
          <w:sz w:val="12"/>
        </w:rPr>
      </w:pPr>
    </w:p>
    <w:p w14:paraId="7E79A10B" w14:textId="17AC1ECA" w:rsidR="00B410B2" w:rsidRDefault="00B874D6">
      <w:pPr>
        <w:pStyle w:val="ListParagraph"/>
        <w:numPr>
          <w:ilvl w:val="0"/>
          <w:numId w:val="9"/>
        </w:numPr>
        <w:tabs>
          <w:tab w:val="left" w:pos="667"/>
          <w:tab w:val="left" w:pos="668"/>
        </w:tabs>
        <w:spacing w:before="100"/>
        <w:rPr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487240704" behindDoc="1" locked="0" layoutInCell="1" allowOverlap="1" wp14:anchorId="598A3639" wp14:editId="7C1EB0C8">
                <wp:simplePos x="0" y="0"/>
                <wp:positionH relativeFrom="page">
                  <wp:posOffset>1277620</wp:posOffset>
                </wp:positionH>
                <wp:positionV relativeFrom="paragraph">
                  <wp:posOffset>356235</wp:posOffset>
                </wp:positionV>
                <wp:extent cx="4095115" cy="2895600"/>
                <wp:effectExtent l="0" t="0" r="0" b="0"/>
                <wp:wrapNone/>
                <wp:docPr id="93" name="docshapegroup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95115" cy="2895600"/>
                          <a:chOff x="2012" y="561"/>
                          <a:chExt cx="6449" cy="4560"/>
                        </a:xfrm>
                      </wpg:grpSpPr>
                      <wps:wsp>
                        <wps:cNvPr id="94" name="docshape4"/>
                        <wps:cNvSpPr>
                          <a:spLocks noChangeArrowheads="1"/>
                        </wps:cNvSpPr>
                        <wps:spPr bwMode="auto">
                          <a:xfrm>
                            <a:off x="2012" y="561"/>
                            <a:ext cx="6449" cy="1431"/>
                          </a:xfrm>
                          <a:prstGeom prst="rect">
                            <a:avLst/>
                          </a:prstGeom>
                          <a:solidFill>
                            <a:srgbClr val="D9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docshape5"/>
                        <wps:cNvSpPr>
                          <a:spLocks noChangeArrowheads="1"/>
                        </wps:cNvSpPr>
                        <wps:spPr bwMode="auto">
                          <a:xfrm>
                            <a:off x="3343" y="1273"/>
                            <a:ext cx="995" cy="288"/>
                          </a:xfrm>
                          <a:prstGeom prst="rect">
                            <a:avLst/>
                          </a:prstGeom>
                          <a:solidFill>
                            <a:srgbClr val="F5FBC5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docshape6"/>
                        <wps:cNvSpPr>
                          <a:spLocks/>
                        </wps:cNvSpPr>
                        <wps:spPr bwMode="auto">
                          <a:xfrm>
                            <a:off x="3333" y="1264"/>
                            <a:ext cx="1014" cy="308"/>
                          </a:xfrm>
                          <a:custGeom>
                            <a:avLst/>
                            <a:gdLst>
                              <a:gd name="T0" fmla="+- 0 3343 3334"/>
                              <a:gd name="T1" fmla="*/ T0 w 1014"/>
                              <a:gd name="T2" fmla="+- 0 1274 1264"/>
                              <a:gd name="T3" fmla="*/ 1274 h 308"/>
                              <a:gd name="T4" fmla="+- 0 3334 3334"/>
                              <a:gd name="T5" fmla="*/ T4 w 1014"/>
                              <a:gd name="T6" fmla="+- 0 1274 1264"/>
                              <a:gd name="T7" fmla="*/ 1274 h 308"/>
                              <a:gd name="T8" fmla="+- 0 3334 3334"/>
                              <a:gd name="T9" fmla="*/ T8 w 1014"/>
                              <a:gd name="T10" fmla="+- 0 1562 1264"/>
                              <a:gd name="T11" fmla="*/ 1562 h 308"/>
                              <a:gd name="T12" fmla="+- 0 3343 3334"/>
                              <a:gd name="T13" fmla="*/ T12 w 1014"/>
                              <a:gd name="T14" fmla="+- 0 1562 1264"/>
                              <a:gd name="T15" fmla="*/ 1562 h 308"/>
                              <a:gd name="T16" fmla="+- 0 3343 3334"/>
                              <a:gd name="T17" fmla="*/ T16 w 1014"/>
                              <a:gd name="T18" fmla="+- 0 1274 1264"/>
                              <a:gd name="T19" fmla="*/ 1274 h 308"/>
                              <a:gd name="T20" fmla="+- 0 4348 3334"/>
                              <a:gd name="T21" fmla="*/ T20 w 1014"/>
                              <a:gd name="T22" fmla="+- 0 1562 1264"/>
                              <a:gd name="T23" fmla="*/ 1562 h 308"/>
                              <a:gd name="T24" fmla="+- 0 4338 3334"/>
                              <a:gd name="T25" fmla="*/ T24 w 1014"/>
                              <a:gd name="T26" fmla="+- 0 1562 1264"/>
                              <a:gd name="T27" fmla="*/ 1562 h 308"/>
                              <a:gd name="T28" fmla="+- 0 3343 3334"/>
                              <a:gd name="T29" fmla="*/ T28 w 1014"/>
                              <a:gd name="T30" fmla="+- 0 1562 1264"/>
                              <a:gd name="T31" fmla="*/ 1562 h 308"/>
                              <a:gd name="T32" fmla="+- 0 3334 3334"/>
                              <a:gd name="T33" fmla="*/ T32 w 1014"/>
                              <a:gd name="T34" fmla="+- 0 1562 1264"/>
                              <a:gd name="T35" fmla="*/ 1562 h 308"/>
                              <a:gd name="T36" fmla="+- 0 3334 3334"/>
                              <a:gd name="T37" fmla="*/ T36 w 1014"/>
                              <a:gd name="T38" fmla="+- 0 1572 1264"/>
                              <a:gd name="T39" fmla="*/ 1572 h 308"/>
                              <a:gd name="T40" fmla="+- 0 3343 3334"/>
                              <a:gd name="T41" fmla="*/ T40 w 1014"/>
                              <a:gd name="T42" fmla="+- 0 1572 1264"/>
                              <a:gd name="T43" fmla="*/ 1572 h 308"/>
                              <a:gd name="T44" fmla="+- 0 4338 3334"/>
                              <a:gd name="T45" fmla="*/ T44 w 1014"/>
                              <a:gd name="T46" fmla="+- 0 1572 1264"/>
                              <a:gd name="T47" fmla="*/ 1572 h 308"/>
                              <a:gd name="T48" fmla="+- 0 4348 3334"/>
                              <a:gd name="T49" fmla="*/ T48 w 1014"/>
                              <a:gd name="T50" fmla="+- 0 1572 1264"/>
                              <a:gd name="T51" fmla="*/ 1572 h 308"/>
                              <a:gd name="T52" fmla="+- 0 4348 3334"/>
                              <a:gd name="T53" fmla="*/ T52 w 1014"/>
                              <a:gd name="T54" fmla="+- 0 1562 1264"/>
                              <a:gd name="T55" fmla="*/ 1562 h 308"/>
                              <a:gd name="T56" fmla="+- 0 4348 3334"/>
                              <a:gd name="T57" fmla="*/ T56 w 1014"/>
                              <a:gd name="T58" fmla="+- 0 1274 1264"/>
                              <a:gd name="T59" fmla="*/ 1274 h 308"/>
                              <a:gd name="T60" fmla="+- 0 4338 3334"/>
                              <a:gd name="T61" fmla="*/ T60 w 1014"/>
                              <a:gd name="T62" fmla="+- 0 1274 1264"/>
                              <a:gd name="T63" fmla="*/ 1274 h 308"/>
                              <a:gd name="T64" fmla="+- 0 4338 3334"/>
                              <a:gd name="T65" fmla="*/ T64 w 1014"/>
                              <a:gd name="T66" fmla="+- 0 1562 1264"/>
                              <a:gd name="T67" fmla="*/ 1562 h 308"/>
                              <a:gd name="T68" fmla="+- 0 4348 3334"/>
                              <a:gd name="T69" fmla="*/ T68 w 1014"/>
                              <a:gd name="T70" fmla="+- 0 1562 1264"/>
                              <a:gd name="T71" fmla="*/ 1562 h 308"/>
                              <a:gd name="T72" fmla="+- 0 4348 3334"/>
                              <a:gd name="T73" fmla="*/ T72 w 1014"/>
                              <a:gd name="T74" fmla="+- 0 1274 1264"/>
                              <a:gd name="T75" fmla="*/ 1274 h 308"/>
                              <a:gd name="T76" fmla="+- 0 4348 3334"/>
                              <a:gd name="T77" fmla="*/ T76 w 1014"/>
                              <a:gd name="T78" fmla="+- 0 1264 1264"/>
                              <a:gd name="T79" fmla="*/ 1264 h 308"/>
                              <a:gd name="T80" fmla="+- 0 4338 3334"/>
                              <a:gd name="T81" fmla="*/ T80 w 1014"/>
                              <a:gd name="T82" fmla="+- 0 1264 1264"/>
                              <a:gd name="T83" fmla="*/ 1264 h 308"/>
                              <a:gd name="T84" fmla="+- 0 3343 3334"/>
                              <a:gd name="T85" fmla="*/ T84 w 1014"/>
                              <a:gd name="T86" fmla="+- 0 1264 1264"/>
                              <a:gd name="T87" fmla="*/ 1264 h 308"/>
                              <a:gd name="T88" fmla="+- 0 3334 3334"/>
                              <a:gd name="T89" fmla="*/ T88 w 1014"/>
                              <a:gd name="T90" fmla="+- 0 1264 1264"/>
                              <a:gd name="T91" fmla="*/ 1264 h 308"/>
                              <a:gd name="T92" fmla="+- 0 3334 3334"/>
                              <a:gd name="T93" fmla="*/ T92 w 1014"/>
                              <a:gd name="T94" fmla="+- 0 1274 1264"/>
                              <a:gd name="T95" fmla="*/ 1274 h 308"/>
                              <a:gd name="T96" fmla="+- 0 3343 3334"/>
                              <a:gd name="T97" fmla="*/ T96 w 1014"/>
                              <a:gd name="T98" fmla="+- 0 1274 1264"/>
                              <a:gd name="T99" fmla="*/ 1274 h 308"/>
                              <a:gd name="T100" fmla="+- 0 4338 3334"/>
                              <a:gd name="T101" fmla="*/ T100 w 1014"/>
                              <a:gd name="T102" fmla="+- 0 1274 1264"/>
                              <a:gd name="T103" fmla="*/ 1274 h 308"/>
                              <a:gd name="T104" fmla="+- 0 4348 3334"/>
                              <a:gd name="T105" fmla="*/ T104 w 1014"/>
                              <a:gd name="T106" fmla="+- 0 1274 1264"/>
                              <a:gd name="T107" fmla="*/ 1274 h 308"/>
                              <a:gd name="T108" fmla="+- 0 4348 3334"/>
                              <a:gd name="T109" fmla="*/ T108 w 1014"/>
                              <a:gd name="T110" fmla="+- 0 1264 1264"/>
                              <a:gd name="T111" fmla="*/ 1264 h 308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  <a:cxn ang="0">
                                <a:pos x="T77" y="T79"/>
                              </a:cxn>
                              <a:cxn ang="0">
                                <a:pos x="T81" y="T83"/>
                              </a:cxn>
                              <a:cxn ang="0">
                                <a:pos x="T85" y="T87"/>
                              </a:cxn>
                              <a:cxn ang="0">
                                <a:pos x="T89" y="T91"/>
                              </a:cxn>
                              <a:cxn ang="0">
                                <a:pos x="T93" y="T95"/>
                              </a:cxn>
                              <a:cxn ang="0">
                                <a:pos x="T97" y="T99"/>
                              </a:cxn>
                              <a:cxn ang="0">
                                <a:pos x="T101" y="T103"/>
                              </a:cxn>
                              <a:cxn ang="0">
                                <a:pos x="T105" y="T107"/>
                              </a:cxn>
                              <a:cxn ang="0">
                                <a:pos x="T109" y="T111"/>
                              </a:cxn>
                            </a:cxnLst>
                            <a:rect l="0" t="0" r="r" b="b"/>
                            <a:pathLst>
                              <a:path w="1014" h="308">
                                <a:moveTo>
                                  <a:pt x="9" y="10"/>
                                </a:moveTo>
                                <a:lnTo>
                                  <a:pt x="0" y="10"/>
                                </a:lnTo>
                                <a:lnTo>
                                  <a:pt x="0" y="298"/>
                                </a:lnTo>
                                <a:lnTo>
                                  <a:pt x="9" y="298"/>
                                </a:lnTo>
                                <a:lnTo>
                                  <a:pt x="9" y="10"/>
                                </a:lnTo>
                                <a:close/>
                                <a:moveTo>
                                  <a:pt x="1014" y="298"/>
                                </a:moveTo>
                                <a:lnTo>
                                  <a:pt x="1004" y="298"/>
                                </a:lnTo>
                                <a:lnTo>
                                  <a:pt x="9" y="298"/>
                                </a:lnTo>
                                <a:lnTo>
                                  <a:pt x="0" y="298"/>
                                </a:lnTo>
                                <a:lnTo>
                                  <a:pt x="0" y="308"/>
                                </a:lnTo>
                                <a:lnTo>
                                  <a:pt x="9" y="308"/>
                                </a:lnTo>
                                <a:lnTo>
                                  <a:pt x="1004" y="308"/>
                                </a:lnTo>
                                <a:lnTo>
                                  <a:pt x="1014" y="308"/>
                                </a:lnTo>
                                <a:lnTo>
                                  <a:pt x="1014" y="298"/>
                                </a:lnTo>
                                <a:close/>
                                <a:moveTo>
                                  <a:pt x="1014" y="10"/>
                                </a:moveTo>
                                <a:lnTo>
                                  <a:pt x="1004" y="10"/>
                                </a:lnTo>
                                <a:lnTo>
                                  <a:pt x="1004" y="298"/>
                                </a:lnTo>
                                <a:lnTo>
                                  <a:pt x="1014" y="298"/>
                                </a:lnTo>
                                <a:lnTo>
                                  <a:pt x="1014" y="10"/>
                                </a:lnTo>
                                <a:close/>
                                <a:moveTo>
                                  <a:pt x="1014" y="0"/>
                                </a:moveTo>
                                <a:lnTo>
                                  <a:pt x="1004" y="0"/>
                                </a:lnTo>
                                <a:lnTo>
                                  <a:pt x="9" y="0"/>
                                </a:lnTo>
                                <a:lnTo>
                                  <a:pt x="0" y="0"/>
                                </a:lnTo>
                                <a:lnTo>
                                  <a:pt x="0" y="10"/>
                                </a:lnTo>
                                <a:lnTo>
                                  <a:pt x="9" y="10"/>
                                </a:lnTo>
                                <a:lnTo>
                                  <a:pt x="1004" y="10"/>
                                </a:lnTo>
                                <a:lnTo>
                                  <a:pt x="1014" y="10"/>
                                </a:lnTo>
                                <a:lnTo>
                                  <a:pt x="101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docshape7"/>
                        <wps:cNvSpPr>
                          <a:spLocks noChangeArrowheads="1"/>
                        </wps:cNvSpPr>
                        <wps:spPr bwMode="auto">
                          <a:xfrm>
                            <a:off x="2012" y="2001"/>
                            <a:ext cx="6449" cy="3120"/>
                          </a:xfrm>
                          <a:prstGeom prst="rect">
                            <a:avLst/>
                          </a:prstGeom>
                          <a:solidFill>
                            <a:srgbClr val="D9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docshape8"/>
                        <wps:cNvSpPr>
                          <a:spLocks noChangeArrowheads="1"/>
                        </wps:cNvSpPr>
                        <wps:spPr bwMode="auto">
                          <a:xfrm>
                            <a:off x="3343" y="2421"/>
                            <a:ext cx="929" cy="288"/>
                          </a:xfrm>
                          <a:prstGeom prst="rect">
                            <a:avLst/>
                          </a:prstGeom>
                          <a:solidFill>
                            <a:srgbClr val="F5FBC5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docshape9"/>
                        <wps:cNvSpPr>
                          <a:spLocks/>
                        </wps:cNvSpPr>
                        <wps:spPr bwMode="auto">
                          <a:xfrm>
                            <a:off x="3333" y="2411"/>
                            <a:ext cx="948" cy="308"/>
                          </a:xfrm>
                          <a:custGeom>
                            <a:avLst/>
                            <a:gdLst>
                              <a:gd name="T0" fmla="+- 0 4282 3334"/>
                              <a:gd name="T1" fmla="*/ T0 w 948"/>
                              <a:gd name="T2" fmla="+- 0 2709 2412"/>
                              <a:gd name="T3" fmla="*/ 2709 h 308"/>
                              <a:gd name="T4" fmla="+- 0 4282 3334"/>
                              <a:gd name="T5" fmla="*/ T4 w 948"/>
                              <a:gd name="T6" fmla="+- 0 2709 2412"/>
                              <a:gd name="T7" fmla="*/ 2709 h 308"/>
                              <a:gd name="T8" fmla="+- 0 4272 3334"/>
                              <a:gd name="T9" fmla="*/ T8 w 948"/>
                              <a:gd name="T10" fmla="+- 0 2709 2412"/>
                              <a:gd name="T11" fmla="*/ 2709 h 308"/>
                              <a:gd name="T12" fmla="+- 0 3343 3334"/>
                              <a:gd name="T13" fmla="*/ T12 w 948"/>
                              <a:gd name="T14" fmla="+- 0 2709 2412"/>
                              <a:gd name="T15" fmla="*/ 2709 h 308"/>
                              <a:gd name="T16" fmla="+- 0 3334 3334"/>
                              <a:gd name="T17" fmla="*/ T16 w 948"/>
                              <a:gd name="T18" fmla="+- 0 2709 2412"/>
                              <a:gd name="T19" fmla="*/ 2709 h 308"/>
                              <a:gd name="T20" fmla="+- 0 3334 3334"/>
                              <a:gd name="T21" fmla="*/ T20 w 948"/>
                              <a:gd name="T22" fmla="+- 0 2719 2412"/>
                              <a:gd name="T23" fmla="*/ 2719 h 308"/>
                              <a:gd name="T24" fmla="+- 0 3343 3334"/>
                              <a:gd name="T25" fmla="*/ T24 w 948"/>
                              <a:gd name="T26" fmla="+- 0 2719 2412"/>
                              <a:gd name="T27" fmla="*/ 2719 h 308"/>
                              <a:gd name="T28" fmla="+- 0 4272 3334"/>
                              <a:gd name="T29" fmla="*/ T28 w 948"/>
                              <a:gd name="T30" fmla="+- 0 2719 2412"/>
                              <a:gd name="T31" fmla="*/ 2719 h 308"/>
                              <a:gd name="T32" fmla="+- 0 4282 3334"/>
                              <a:gd name="T33" fmla="*/ T32 w 948"/>
                              <a:gd name="T34" fmla="+- 0 2719 2412"/>
                              <a:gd name="T35" fmla="*/ 2719 h 308"/>
                              <a:gd name="T36" fmla="+- 0 4282 3334"/>
                              <a:gd name="T37" fmla="*/ T36 w 948"/>
                              <a:gd name="T38" fmla="+- 0 2719 2412"/>
                              <a:gd name="T39" fmla="*/ 2719 h 308"/>
                              <a:gd name="T40" fmla="+- 0 4282 3334"/>
                              <a:gd name="T41" fmla="*/ T40 w 948"/>
                              <a:gd name="T42" fmla="+- 0 2709 2412"/>
                              <a:gd name="T43" fmla="*/ 2709 h 308"/>
                              <a:gd name="T44" fmla="+- 0 4282 3334"/>
                              <a:gd name="T45" fmla="*/ T44 w 948"/>
                              <a:gd name="T46" fmla="+- 0 2412 2412"/>
                              <a:gd name="T47" fmla="*/ 2412 h 308"/>
                              <a:gd name="T48" fmla="+- 0 4282 3334"/>
                              <a:gd name="T49" fmla="*/ T48 w 948"/>
                              <a:gd name="T50" fmla="+- 0 2412 2412"/>
                              <a:gd name="T51" fmla="*/ 2412 h 308"/>
                              <a:gd name="T52" fmla="+- 0 4272 3334"/>
                              <a:gd name="T53" fmla="*/ T52 w 948"/>
                              <a:gd name="T54" fmla="+- 0 2412 2412"/>
                              <a:gd name="T55" fmla="*/ 2412 h 308"/>
                              <a:gd name="T56" fmla="+- 0 3343 3334"/>
                              <a:gd name="T57" fmla="*/ T56 w 948"/>
                              <a:gd name="T58" fmla="+- 0 2412 2412"/>
                              <a:gd name="T59" fmla="*/ 2412 h 308"/>
                              <a:gd name="T60" fmla="+- 0 3334 3334"/>
                              <a:gd name="T61" fmla="*/ T60 w 948"/>
                              <a:gd name="T62" fmla="+- 0 2412 2412"/>
                              <a:gd name="T63" fmla="*/ 2412 h 308"/>
                              <a:gd name="T64" fmla="+- 0 3334 3334"/>
                              <a:gd name="T65" fmla="*/ T64 w 948"/>
                              <a:gd name="T66" fmla="+- 0 2421 2412"/>
                              <a:gd name="T67" fmla="*/ 2421 h 308"/>
                              <a:gd name="T68" fmla="+- 0 3334 3334"/>
                              <a:gd name="T69" fmla="*/ T68 w 948"/>
                              <a:gd name="T70" fmla="+- 0 2709 2412"/>
                              <a:gd name="T71" fmla="*/ 2709 h 308"/>
                              <a:gd name="T72" fmla="+- 0 3343 3334"/>
                              <a:gd name="T73" fmla="*/ T72 w 948"/>
                              <a:gd name="T74" fmla="+- 0 2709 2412"/>
                              <a:gd name="T75" fmla="*/ 2709 h 308"/>
                              <a:gd name="T76" fmla="+- 0 3343 3334"/>
                              <a:gd name="T77" fmla="*/ T76 w 948"/>
                              <a:gd name="T78" fmla="+- 0 2421 2412"/>
                              <a:gd name="T79" fmla="*/ 2421 h 308"/>
                              <a:gd name="T80" fmla="+- 0 4272 3334"/>
                              <a:gd name="T81" fmla="*/ T80 w 948"/>
                              <a:gd name="T82" fmla="+- 0 2421 2412"/>
                              <a:gd name="T83" fmla="*/ 2421 h 308"/>
                              <a:gd name="T84" fmla="+- 0 4272 3334"/>
                              <a:gd name="T85" fmla="*/ T84 w 948"/>
                              <a:gd name="T86" fmla="+- 0 2709 2412"/>
                              <a:gd name="T87" fmla="*/ 2709 h 308"/>
                              <a:gd name="T88" fmla="+- 0 4282 3334"/>
                              <a:gd name="T89" fmla="*/ T88 w 948"/>
                              <a:gd name="T90" fmla="+- 0 2709 2412"/>
                              <a:gd name="T91" fmla="*/ 2709 h 308"/>
                              <a:gd name="T92" fmla="+- 0 4282 3334"/>
                              <a:gd name="T93" fmla="*/ T92 w 948"/>
                              <a:gd name="T94" fmla="+- 0 2421 2412"/>
                              <a:gd name="T95" fmla="*/ 2421 h 308"/>
                              <a:gd name="T96" fmla="+- 0 4282 3334"/>
                              <a:gd name="T97" fmla="*/ T96 w 948"/>
                              <a:gd name="T98" fmla="+- 0 2421 2412"/>
                              <a:gd name="T99" fmla="*/ 2421 h 308"/>
                              <a:gd name="T100" fmla="+- 0 4282 3334"/>
                              <a:gd name="T101" fmla="*/ T100 w 948"/>
                              <a:gd name="T102" fmla="+- 0 2412 2412"/>
                              <a:gd name="T103" fmla="*/ 2412 h 308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  <a:cxn ang="0">
                                <a:pos x="T77" y="T79"/>
                              </a:cxn>
                              <a:cxn ang="0">
                                <a:pos x="T81" y="T83"/>
                              </a:cxn>
                              <a:cxn ang="0">
                                <a:pos x="T85" y="T87"/>
                              </a:cxn>
                              <a:cxn ang="0">
                                <a:pos x="T89" y="T91"/>
                              </a:cxn>
                              <a:cxn ang="0">
                                <a:pos x="T93" y="T95"/>
                              </a:cxn>
                              <a:cxn ang="0">
                                <a:pos x="T97" y="T99"/>
                              </a:cxn>
                              <a:cxn ang="0">
                                <a:pos x="T101" y="T103"/>
                              </a:cxn>
                            </a:cxnLst>
                            <a:rect l="0" t="0" r="r" b="b"/>
                            <a:pathLst>
                              <a:path w="948" h="308">
                                <a:moveTo>
                                  <a:pt x="948" y="297"/>
                                </a:moveTo>
                                <a:lnTo>
                                  <a:pt x="948" y="297"/>
                                </a:lnTo>
                                <a:lnTo>
                                  <a:pt x="938" y="297"/>
                                </a:lnTo>
                                <a:lnTo>
                                  <a:pt x="9" y="297"/>
                                </a:lnTo>
                                <a:lnTo>
                                  <a:pt x="0" y="297"/>
                                </a:lnTo>
                                <a:lnTo>
                                  <a:pt x="0" y="307"/>
                                </a:lnTo>
                                <a:lnTo>
                                  <a:pt x="9" y="307"/>
                                </a:lnTo>
                                <a:lnTo>
                                  <a:pt x="938" y="307"/>
                                </a:lnTo>
                                <a:lnTo>
                                  <a:pt x="948" y="307"/>
                                </a:lnTo>
                                <a:lnTo>
                                  <a:pt x="948" y="297"/>
                                </a:lnTo>
                                <a:close/>
                                <a:moveTo>
                                  <a:pt x="948" y="0"/>
                                </a:moveTo>
                                <a:lnTo>
                                  <a:pt x="948" y="0"/>
                                </a:lnTo>
                                <a:lnTo>
                                  <a:pt x="938" y="0"/>
                                </a:lnTo>
                                <a:lnTo>
                                  <a:pt x="9" y="0"/>
                                </a:lnTo>
                                <a:lnTo>
                                  <a:pt x="0" y="0"/>
                                </a:lnTo>
                                <a:lnTo>
                                  <a:pt x="0" y="9"/>
                                </a:lnTo>
                                <a:lnTo>
                                  <a:pt x="0" y="297"/>
                                </a:lnTo>
                                <a:lnTo>
                                  <a:pt x="9" y="297"/>
                                </a:lnTo>
                                <a:lnTo>
                                  <a:pt x="9" y="9"/>
                                </a:lnTo>
                                <a:lnTo>
                                  <a:pt x="938" y="9"/>
                                </a:lnTo>
                                <a:lnTo>
                                  <a:pt x="938" y="297"/>
                                </a:lnTo>
                                <a:lnTo>
                                  <a:pt x="948" y="297"/>
                                </a:lnTo>
                                <a:lnTo>
                                  <a:pt x="948" y="9"/>
                                </a:lnTo>
                                <a:lnTo>
                                  <a:pt x="94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0" name="docshape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11" y="3336"/>
                            <a:ext cx="262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1" name="docshape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11" y="3720"/>
                            <a:ext cx="225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2" name="docshape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11" y="3990"/>
                            <a:ext cx="232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9CD6D3" id="docshapegroup3" o:spid="_x0000_s1026" style="position:absolute;margin-left:100.6pt;margin-top:28.05pt;width:322.45pt;height:228pt;z-index:-16075776;mso-position-horizontal-relative:page" coordorigin="2012,561" coordsize="6449,456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">
                <v:rect id="docshape4" o:spid="_x0000_s1027" style="position:absolute;left:2012;top:561;width:6449;height:14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" fillcolor="#d9d9d9" stroked="f"/>
                <v:rect id="docshape5" o:spid="_x0000_s1028" style="position:absolute;left:3343;top:1273;width:995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" fillcolor="#f5fbc5" stroked="f"/>
                <v:shape id="docshape6" o:spid="_x0000_s1029" style="position:absolute;left:3333;top:1264;width:1014;height:308;visibility:visible;mso-wrap-style:square;v-text-anchor:top" coordsize="1014,3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" path="m9,10l,10,,298r9,l9,10xm1014,298r-10,l9,298r-9,l,308r9,l1004,308r10,l1014,298xm1014,10r-10,l1004,298r10,l1014,10xm1014,r-10,l9,,,,,10r9,l1004,10r10,l1014,xe" fillcolor="black" stroked="f">
                  <v:path arrowok="t" o:connecttype="custom" o:connectlocs="9,1274;0,1274;0,1562;9,1562;9,1274;1014,1562;1004,1562;9,1562;0,1562;0,1572;9,1572;1004,1572;1014,1572;1014,1562;1014,1274;1004,1274;1004,1562;1014,1562;1014,1274;1014,1264;1004,1264;9,1264;0,1264;0,1274;9,1274;1004,1274;1014,1274;1014,1264" o:connectangles="0,0,0,0,0,0,0,0,0,0,0,0,0,0,0,0,0,0,0,0,0,0,0,0,0,0,0,0"/>
                </v:shape>
                <v:rect id="docshape7" o:spid="_x0000_s1030" style="position:absolute;left:2012;top:2001;width:6449;height:3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" fillcolor="#d9d9d9" stroked="f"/>
                <v:rect id="docshape8" o:spid="_x0000_s1031" style="position:absolute;left:3343;top:2421;width:929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" fillcolor="#f5fbc5" stroked="f"/>
                <v:shape id="docshape9" o:spid="_x0000_s1032" style="position:absolute;left:3333;top:2411;width:948;height:308;visibility:visible;mso-wrap-style:square;v-text-anchor:top" coordsize="948,3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" path="m948,297r,l938,297,9,297r-9,l,307r9,l938,307r10,l948,297xm948,r,l938,,9,,,,,9,,297r9,l9,9r929,l938,297r10,l948,9r,-9xe" fillcolor="black" stroked="f">
                  <v:path arrowok="t" o:connecttype="custom" o:connectlocs="948,2709;948,2709;938,2709;9,2709;0,2709;0,2719;9,2719;938,2719;948,2719;948,2719;948,2709;948,2412;948,2412;938,2412;9,2412;0,2412;0,2421;0,2709;9,2709;9,2421;938,2421;938,2709;948,2709;948,2421;948,2421;948,2412" o:connectangles="0,0,0,0,0,0,0,0,0,0,0,0,0,0,0,0,0,0,0,0,0,0,0,0,0,0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docshape10" o:spid="_x0000_s1033" type="#_x0000_t75" style="position:absolute;left:3511;top:3336;width:262;height:2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">
                  <v:imagedata r:id="rId8" o:title=""/>
                </v:shape>
                <v:shape id="docshape11" o:spid="_x0000_s1034" type="#_x0000_t75" style="position:absolute;left:3511;top:3720;width:225;height:1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">
                  <v:imagedata r:id="rId9" o:title=""/>
                </v:shape>
                <v:shape id="docshape12" o:spid="_x0000_s1035" type="#_x0000_t75" style="position:absolute;left:3511;top:3990;width:232;height:2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">
                  <v:imagedata r:id="rId10" o:title=""/>
                </v:shape>
                <w10:wrap anchorx="page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487241216" behindDoc="1" locked="0" layoutInCell="1" allowOverlap="1" wp14:anchorId="264F1D72" wp14:editId="149C4BFE">
                <wp:simplePos x="0" y="0"/>
                <wp:positionH relativeFrom="page">
                  <wp:posOffset>5428615</wp:posOffset>
                </wp:positionH>
                <wp:positionV relativeFrom="paragraph">
                  <wp:posOffset>367030</wp:posOffset>
                </wp:positionV>
                <wp:extent cx="300355" cy="165100"/>
                <wp:effectExtent l="0" t="0" r="0" b="0"/>
                <wp:wrapNone/>
                <wp:docPr id="92" name="docshape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00355" cy="165100"/>
                        </a:xfrm>
                        <a:custGeom>
                          <a:avLst/>
                          <a:gdLst>
                            <a:gd name="T0" fmla="+- 0 9012 8549"/>
                            <a:gd name="T1" fmla="*/ T0 w 473"/>
                            <a:gd name="T2" fmla="+- 0 578 578"/>
                            <a:gd name="T3" fmla="*/ 578 h 260"/>
                            <a:gd name="T4" fmla="+- 0 8560 8549"/>
                            <a:gd name="T5" fmla="*/ T4 w 473"/>
                            <a:gd name="T6" fmla="+- 0 578 578"/>
                            <a:gd name="T7" fmla="*/ 578 h 260"/>
                            <a:gd name="T8" fmla="+- 0 8549 8549"/>
                            <a:gd name="T9" fmla="*/ T8 w 473"/>
                            <a:gd name="T10" fmla="+- 0 588 578"/>
                            <a:gd name="T11" fmla="*/ 588 h 260"/>
                            <a:gd name="T12" fmla="+- 0 8549 8549"/>
                            <a:gd name="T13" fmla="*/ T12 w 473"/>
                            <a:gd name="T14" fmla="+- 0 826 578"/>
                            <a:gd name="T15" fmla="*/ 826 h 260"/>
                            <a:gd name="T16" fmla="+- 0 8560 8549"/>
                            <a:gd name="T17" fmla="*/ T16 w 473"/>
                            <a:gd name="T18" fmla="+- 0 837 578"/>
                            <a:gd name="T19" fmla="*/ 837 h 260"/>
                            <a:gd name="T20" fmla="+- 0 9012 8549"/>
                            <a:gd name="T21" fmla="*/ T20 w 473"/>
                            <a:gd name="T22" fmla="+- 0 837 578"/>
                            <a:gd name="T23" fmla="*/ 837 h 260"/>
                            <a:gd name="T24" fmla="+- 0 9022 8549"/>
                            <a:gd name="T25" fmla="*/ T24 w 473"/>
                            <a:gd name="T26" fmla="+- 0 826 578"/>
                            <a:gd name="T27" fmla="*/ 826 h 260"/>
                            <a:gd name="T28" fmla="+- 0 9022 8549"/>
                            <a:gd name="T29" fmla="*/ T28 w 473"/>
                            <a:gd name="T30" fmla="+- 0 814 578"/>
                            <a:gd name="T31" fmla="*/ 814 h 260"/>
                            <a:gd name="T32" fmla="+- 0 8594 8549"/>
                            <a:gd name="T33" fmla="*/ T32 w 473"/>
                            <a:gd name="T34" fmla="+- 0 814 578"/>
                            <a:gd name="T35" fmla="*/ 814 h 260"/>
                            <a:gd name="T36" fmla="+- 0 8572 8549"/>
                            <a:gd name="T37" fmla="*/ T36 w 473"/>
                            <a:gd name="T38" fmla="+- 0 792 578"/>
                            <a:gd name="T39" fmla="*/ 792 h 260"/>
                            <a:gd name="T40" fmla="+- 0 8594 8549"/>
                            <a:gd name="T41" fmla="*/ T40 w 473"/>
                            <a:gd name="T42" fmla="+- 0 792 578"/>
                            <a:gd name="T43" fmla="*/ 792 h 260"/>
                            <a:gd name="T44" fmla="+- 0 8594 8549"/>
                            <a:gd name="T45" fmla="*/ T44 w 473"/>
                            <a:gd name="T46" fmla="+- 0 622 578"/>
                            <a:gd name="T47" fmla="*/ 622 h 260"/>
                            <a:gd name="T48" fmla="+- 0 8572 8549"/>
                            <a:gd name="T49" fmla="*/ T48 w 473"/>
                            <a:gd name="T50" fmla="+- 0 622 578"/>
                            <a:gd name="T51" fmla="*/ 622 h 260"/>
                            <a:gd name="T52" fmla="+- 0 8594 8549"/>
                            <a:gd name="T53" fmla="*/ T52 w 473"/>
                            <a:gd name="T54" fmla="+- 0 601 578"/>
                            <a:gd name="T55" fmla="*/ 601 h 260"/>
                            <a:gd name="T56" fmla="+- 0 9022 8549"/>
                            <a:gd name="T57" fmla="*/ T56 w 473"/>
                            <a:gd name="T58" fmla="+- 0 601 578"/>
                            <a:gd name="T59" fmla="*/ 601 h 260"/>
                            <a:gd name="T60" fmla="+- 0 9022 8549"/>
                            <a:gd name="T61" fmla="*/ T60 w 473"/>
                            <a:gd name="T62" fmla="+- 0 588 578"/>
                            <a:gd name="T63" fmla="*/ 588 h 260"/>
                            <a:gd name="T64" fmla="+- 0 9012 8549"/>
                            <a:gd name="T65" fmla="*/ T64 w 473"/>
                            <a:gd name="T66" fmla="+- 0 578 578"/>
                            <a:gd name="T67" fmla="*/ 578 h 260"/>
                            <a:gd name="T68" fmla="+- 0 8594 8549"/>
                            <a:gd name="T69" fmla="*/ T68 w 473"/>
                            <a:gd name="T70" fmla="+- 0 792 578"/>
                            <a:gd name="T71" fmla="*/ 792 h 260"/>
                            <a:gd name="T72" fmla="+- 0 8572 8549"/>
                            <a:gd name="T73" fmla="*/ T72 w 473"/>
                            <a:gd name="T74" fmla="+- 0 792 578"/>
                            <a:gd name="T75" fmla="*/ 792 h 260"/>
                            <a:gd name="T76" fmla="+- 0 8594 8549"/>
                            <a:gd name="T77" fmla="*/ T76 w 473"/>
                            <a:gd name="T78" fmla="+- 0 814 578"/>
                            <a:gd name="T79" fmla="*/ 814 h 260"/>
                            <a:gd name="T80" fmla="+- 0 8594 8549"/>
                            <a:gd name="T81" fmla="*/ T80 w 473"/>
                            <a:gd name="T82" fmla="+- 0 792 578"/>
                            <a:gd name="T83" fmla="*/ 792 h 260"/>
                            <a:gd name="T84" fmla="+- 0 8977 8549"/>
                            <a:gd name="T85" fmla="*/ T84 w 473"/>
                            <a:gd name="T86" fmla="+- 0 792 578"/>
                            <a:gd name="T87" fmla="*/ 792 h 260"/>
                            <a:gd name="T88" fmla="+- 0 8594 8549"/>
                            <a:gd name="T89" fmla="*/ T88 w 473"/>
                            <a:gd name="T90" fmla="+- 0 792 578"/>
                            <a:gd name="T91" fmla="*/ 792 h 260"/>
                            <a:gd name="T92" fmla="+- 0 8594 8549"/>
                            <a:gd name="T93" fmla="*/ T92 w 473"/>
                            <a:gd name="T94" fmla="+- 0 814 578"/>
                            <a:gd name="T95" fmla="*/ 814 h 260"/>
                            <a:gd name="T96" fmla="+- 0 8977 8549"/>
                            <a:gd name="T97" fmla="*/ T96 w 473"/>
                            <a:gd name="T98" fmla="+- 0 814 578"/>
                            <a:gd name="T99" fmla="*/ 814 h 260"/>
                            <a:gd name="T100" fmla="+- 0 8977 8549"/>
                            <a:gd name="T101" fmla="*/ T100 w 473"/>
                            <a:gd name="T102" fmla="+- 0 792 578"/>
                            <a:gd name="T103" fmla="*/ 792 h 260"/>
                            <a:gd name="T104" fmla="+- 0 8977 8549"/>
                            <a:gd name="T105" fmla="*/ T104 w 473"/>
                            <a:gd name="T106" fmla="+- 0 601 578"/>
                            <a:gd name="T107" fmla="*/ 601 h 260"/>
                            <a:gd name="T108" fmla="+- 0 8977 8549"/>
                            <a:gd name="T109" fmla="*/ T108 w 473"/>
                            <a:gd name="T110" fmla="+- 0 814 578"/>
                            <a:gd name="T111" fmla="*/ 814 h 260"/>
                            <a:gd name="T112" fmla="+- 0 9000 8549"/>
                            <a:gd name="T113" fmla="*/ T112 w 473"/>
                            <a:gd name="T114" fmla="+- 0 792 578"/>
                            <a:gd name="T115" fmla="*/ 792 h 260"/>
                            <a:gd name="T116" fmla="+- 0 9022 8549"/>
                            <a:gd name="T117" fmla="*/ T116 w 473"/>
                            <a:gd name="T118" fmla="+- 0 792 578"/>
                            <a:gd name="T119" fmla="*/ 792 h 260"/>
                            <a:gd name="T120" fmla="+- 0 9022 8549"/>
                            <a:gd name="T121" fmla="*/ T120 w 473"/>
                            <a:gd name="T122" fmla="+- 0 622 578"/>
                            <a:gd name="T123" fmla="*/ 622 h 260"/>
                            <a:gd name="T124" fmla="+- 0 9000 8549"/>
                            <a:gd name="T125" fmla="*/ T124 w 473"/>
                            <a:gd name="T126" fmla="+- 0 622 578"/>
                            <a:gd name="T127" fmla="*/ 622 h 260"/>
                            <a:gd name="T128" fmla="+- 0 8977 8549"/>
                            <a:gd name="T129" fmla="*/ T128 w 473"/>
                            <a:gd name="T130" fmla="+- 0 601 578"/>
                            <a:gd name="T131" fmla="*/ 601 h 260"/>
                            <a:gd name="T132" fmla="+- 0 9022 8549"/>
                            <a:gd name="T133" fmla="*/ T132 w 473"/>
                            <a:gd name="T134" fmla="+- 0 792 578"/>
                            <a:gd name="T135" fmla="*/ 792 h 260"/>
                            <a:gd name="T136" fmla="+- 0 9000 8549"/>
                            <a:gd name="T137" fmla="*/ T136 w 473"/>
                            <a:gd name="T138" fmla="+- 0 792 578"/>
                            <a:gd name="T139" fmla="*/ 792 h 260"/>
                            <a:gd name="T140" fmla="+- 0 8977 8549"/>
                            <a:gd name="T141" fmla="*/ T140 w 473"/>
                            <a:gd name="T142" fmla="+- 0 814 578"/>
                            <a:gd name="T143" fmla="*/ 814 h 260"/>
                            <a:gd name="T144" fmla="+- 0 9022 8549"/>
                            <a:gd name="T145" fmla="*/ T144 w 473"/>
                            <a:gd name="T146" fmla="+- 0 814 578"/>
                            <a:gd name="T147" fmla="*/ 814 h 260"/>
                            <a:gd name="T148" fmla="+- 0 9022 8549"/>
                            <a:gd name="T149" fmla="*/ T148 w 473"/>
                            <a:gd name="T150" fmla="+- 0 792 578"/>
                            <a:gd name="T151" fmla="*/ 792 h 260"/>
                            <a:gd name="T152" fmla="+- 0 8594 8549"/>
                            <a:gd name="T153" fmla="*/ T152 w 473"/>
                            <a:gd name="T154" fmla="+- 0 601 578"/>
                            <a:gd name="T155" fmla="*/ 601 h 260"/>
                            <a:gd name="T156" fmla="+- 0 8572 8549"/>
                            <a:gd name="T157" fmla="*/ T156 w 473"/>
                            <a:gd name="T158" fmla="+- 0 622 578"/>
                            <a:gd name="T159" fmla="*/ 622 h 260"/>
                            <a:gd name="T160" fmla="+- 0 8594 8549"/>
                            <a:gd name="T161" fmla="*/ T160 w 473"/>
                            <a:gd name="T162" fmla="+- 0 622 578"/>
                            <a:gd name="T163" fmla="*/ 622 h 260"/>
                            <a:gd name="T164" fmla="+- 0 8594 8549"/>
                            <a:gd name="T165" fmla="*/ T164 w 473"/>
                            <a:gd name="T166" fmla="+- 0 601 578"/>
                            <a:gd name="T167" fmla="*/ 601 h 260"/>
                            <a:gd name="T168" fmla="+- 0 8977 8549"/>
                            <a:gd name="T169" fmla="*/ T168 w 473"/>
                            <a:gd name="T170" fmla="+- 0 601 578"/>
                            <a:gd name="T171" fmla="*/ 601 h 260"/>
                            <a:gd name="T172" fmla="+- 0 8594 8549"/>
                            <a:gd name="T173" fmla="*/ T172 w 473"/>
                            <a:gd name="T174" fmla="+- 0 601 578"/>
                            <a:gd name="T175" fmla="*/ 601 h 260"/>
                            <a:gd name="T176" fmla="+- 0 8594 8549"/>
                            <a:gd name="T177" fmla="*/ T176 w 473"/>
                            <a:gd name="T178" fmla="+- 0 622 578"/>
                            <a:gd name="T179" fmla="*/ 622 h 260"/>
                            <a:gd name="T180" fmla="+- 0 8977 8549"/>
                            <a:gd name="T181" fmla="*/ T180 w 473"/>
                            <a:gd name="T182" fmla="+- 0 622 578"/>
                            <a:gd name="T183" fmla="*/ 622 h 260"/>
                            <a:gd name="T184" fmla="+- 0 8977 8549"/>
                            <a:gd name="T185" fmla="*/ T184 w 473"/>
                            <a:gd name="T186" fmla="+- 0 601 578"/>
                            <a:gd name="T187" fmla="*/ 601 h 260"/>
                            <a:gd name="T188" fmla="+- 0 9022 8549"/>
                            <a:gd name="T189" fmla="*/ T188 w 473"/>
                            <a:gd name="T190" fmla="+- 0 601 578"/>
                            <a:gd name="T191" fmla="*/ 601 h 260"/>
                            <a:gd name="T192" fmla="+- 0 8977 8549"/>
                            <a:gd name="T193" fmla="*/ T192 w 473"/>
                            <a:gd name="T194" fmla="+- 0 601 578"/>
                            <a:gd name="T195" fmla="*/ 601 h 260"/>
                            <a:gd name="T196" fmla="+- 0 9000 8549"/>
                            <a:gd name="T197" fmla="*/ T196 w 473"/>
                            <a:gd name="T198" fmla="+- 0 622 578"/>
                            <a:gd name="T199" fmla="*/ 622 h 260"/>
                            <a:gd name="T200" fmla="+- 0 9022 8549"/>
                            <a:gd name="T201" fmla="*/ T200 w 473"/>
                            <a:gd name="T202" fmla="+- 0 622 578"/>
                            <a:gd name="T203" fmla="*/ 622 h 260"/>
                            <a:gd name="T204" fmla="+- 0 9022 8549"/>
                            <a:gd name="T205" fmla="*/ T204 w 473"/>
                            <a:gd name="T206" fmla="+- 0 601 578"/>
                            <a:gd name="T207" fmla="*/ 601 h 260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</a:cxnLst>
                          <a:rect l="0" t="0" r="r" b="b"/>
                          <a:pathLst>
                            <a:path w="473" h="260">
                              <a:moveTo>
                                <a:pt x="463" y="0"/>
                              </a:moveTo>
                              <a:lnTo>
                                <a:pt x="11" y="0"/>
                              </a:lnTo>
                              <a:lnTo>
                                <a:pt x="0" y="10"/>
                              </a:lnTo>
                              <a:lnTo>
                                <a:pt x="0" y="248"/>
                              </a:lnTo>
                              <a:lnTo>
                                <a:pt x="11" y="259"/>
                              </a:lnTo>
                              <a:lnTo>
                                <a:pt x="463" y="259"/>
                              </a:lnTo>
                              <a:lnTo>
                                <a:pt x="473" y="248"/>
                              </a:lnTo>
                              <a:lnTo>
                                <a:pt x="473" y="236"/>
                              </a:lnTo>
                              <a:lnTo>
                                <a:pt x="45" y="236"/>
                              </a:lnTo>
                              <a:lnTo>
                                <a:pt x="23" y="214"/>
                              </a:lnTo>
                              <a:lnTo>
                                <a:pt x="45" y="214"/>
                              </a:lnTo>
                              <a:lnTo>
                                <a:pt x="45" y="44"/>
                              </a:lnTo>
                              <a:lnTo>
                                <a:pt x="23" y="44"/>
                              </a:lnTo>
                              <a:lnTo>
                                <a:pt x="45" y="23"/>
                              </a:lnTo>
                              <a:lnTo>
                                <a:pt x="473" y="23"/>
                              </a:lnTo>
                              <a:lnTo>
                                <a:pt x="473" y="10"/>
                              </a:lnTo>
                              <a:lnTo>
                                <a:pt x="463" y="0"/>
                              </a:lnTo>
                              <a:close/>
                              <a:moveTo>
                                <a:pt x="45" y="214"/>
                              </a:moveTo>
                              <a:lnTo>
                                <a:pt x="23" y="214"/>
                              </a:lnTo>
                              <a:lnTo>
                                <a:pt x="45" y="236"/>
                              </a:lnTo>
                              <a:lnTo>
                                <a:pt x="45" y="214"/>
                              </a:lnTo>
                              <a:close/>
                              <a:moveTo>
                                <a:pt x="428" y="214"/>
                              </a:moveTo>
                              <a:lnTo>
                                <a:pt x="45" y="214"/>
                              </a:lnTo>
                              <a:lnTo>
                                <a:pt x="45" y="236"/>
                              </a:lnTo>
                              <a:lnTo>
                                <a:pt x="428" y="236"/>
                              </a:lnTo>
                              <a:lnTo>
                                <a:pt x="428" y="214"/>
                              </a:lnTo>
                              <a:close/>
                              <a:moveTo>
                                <a:pt x="428" y="23"/>
                              </a:moveTo>
                              <a:lnTo>
                                <a:pt x="428" y="236"/>
                              </a:lnTo>
                              <a:lnTo>
                                <a:pt x="451" y="214"/>
                              </a:lnTo>
                              <a:lnTo>
                                <a:pt x="473" y="214"/>
                              </a:lnTo>
                              <a:lnTo>
                                <a:pt x="473" y="44"/>
                              </a:lnTo>
                              <a:lnTo>
                                <a:pt x="451" y="44"/>
                              </a:lnTo>
                              <a:lnTo>
                                <a:pt x="428" y="23"/>
                              </a:lnTo>
                              <a:close/>
                              <a:moveTo>
                                <a:pt x="473" y="214"/>
                              </a:moveTo>
                              <a:lnTo>
                                <a:pt x="451" y="214"/>
                              </a:lnTo>
                              <a:lnTo>
                                <a:pt x="428" y="236"/>
                              </a:lnTo>
                              <a:lnTo>
                                <a:pt x="473" y="236"/>
                              </a:lnTo>
                              <a:lnTo>
                                <a:pt x="473" y="214"/>
                              </a:lnTo>
                              <a:close/>
                              <a:moveTo>
                                <a:pt x="45" y="23"/>
                              </a:moveTo>
                              <a:lnTo>
                                <a:pt x="23" y="44"/>
                              </a:lnTo>
                              <a:lnTo>
                                <a:pt x="45" y="44"/>
                              </a:lnTo>
                              <a:lnTo>
                                <a:pt x="45" y="23"/>
                              </a:lnTo>
                              <a:close/>
                              <a:moveTo>
                                <a:pt x="428" y="23"/>
                              </a:moveTo>
                              <a:lnTo>
                                <a:pt x="45" y="23"/>
                              </a:lnTo>
                              <a:lnTo>
                                <a:pt x="45" y="44"/>
                              </a:lnTo>
                              <a:lnTo>
                                <a:pt x="428" y="44"/>
                              </a:lnTo>
                              <a:lnTo>
                                <a:pt x="428" y="23"/>
                              </a:lnTo>
                              <a:close/>
                              <a:moveTo>
                                <a:pt x="473" y="23"/>
                              </a:moveTo>
                              <a:lnTo>
                                <a:pt x="428" y="23"/>
                              </a:lnTo>
                              <a:lnTo>
                                <a:pt x="451" y="44"/>
                              </a:lnTo>
                              <a:lnTo>
                                <a:pt x="473" y="44"/>
                              </a:lnTo>
                              <a:lnTo>
                                <a:pt x="473" y="2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85D8A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0072E7" id="docshape13" o:spid="_x0000_s1026" style="position:absolute;margin-left:427.45pt;margin-top:28.9pt;width:23.65pt;height:13pt;z-index:-16075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473,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" path="m463,l11,,,10,,248r11,11l463,259r10,-11l473,236r-428,l23,214r22,l45,44r-22,l45,23r428,l473,10,463,xm45,214r-22,l45,236r,-22xm428,214r-383,l45,236r383,l428,214xm428,23r,213l451,214r22,l473,44r-22,l428,23xm473,214r-22,l428,236r45,l473,214xm45,23l23,44r22,l45,23xm428,23l45,23r,21l428,44r,-21xm473,23r-45,l451,44r22,l473,23xe" fillcolor="#385d8a" stroked="f">
                <v:path arrowok="t" o:connecttype="custom" o:connectlocs="294005,367030;6985,367030;0,373380;0,524510;6985,531495;294005,531495;300355,524510;300355,516890;28575,516890;14605,502920;28575,502920;28575,394970;14605,394970;28575,381635;300355,381635;300355,373380;294005,367030;28575,502920;14605,502920;28575,516890;28575,502920;271780,502920;28575,502920;28575,516890;271780,516890;271780,502920;271780,381635;271780,516890;286385,502920;300355,502920;300355,394970;286385,394970;271780,381635;300355,502920;286385,502920;271780,516890;300355,516890;300355,502920;28575,381635;14605,394970;28575,394970;28575,381635;271780,381635;28575,381635;28575,394970;271780,394970;271780,381635;300355,381635;271780,381635;286385,394970;300355,394970;300355,381635" o:connectangles="0,0,0,0,0,0,0,0,0,0,0,0,0,0,0,0,0,0,0,0,0,0,0,0,0,0,0,0,0,0,0,0,0,0,0,0,0,0,0,0,0,0,0,0,0,0,0,0,0,0,0,0"/>
                <w10:wrap anchorx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487241728" behindDoc="1" locked="0" layoutInCell="1" allowOverlap="1" wp14:anchorId="4429781A" wp14:editId="04BABDA9">
                <wp:simplePos x="0" y="0"/>
                <wp:positionH relativeFrom="page">
                  <wp:posOffset>5678170</wp:posOffset>
                </wp:positionH>
                <wp:positionV relativeFrom="paragraph">
                  <wp:posOffset>1541780</wp:posOffset>
                </wp:positionV>
                <wp:extent cx="300355" cy="153670"/>
                <wp:effectExtent l="0" t="0" r="0" b="0"/>
                <wp:wrapNone/>
                <wp:docPr id="91" name="docshape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00355" cy="153670"/>
                        </a:xfrm>
                        <a:custGeom>
                          <a:avLst/>
                          <a:gdLst>
                            <a:gd name="T0" fmla="+- 0 9404 8942"/>
                            <a:gd name="T1" fmla="*/ T0 w 473"/>
                            <a:gd name="T2" fmla="+- 0 2428 2428"/>
                            <a:gd name="T3" fmla="*/ 2428 h 242"/>
                            <a:gd name="T4" fmla="+- 0 8952 8942"/>
                            <a:gd name="T5" fmla="*/ T4 w 473"/>
                            <a:gd name="T6" fmla="+- 0 2428 2428"/>
                            <a:gd name="T7" fmla="*/ 2428 h 242"/>
                            <a:gd name="T8" fmla="+- 0 8942 8942"/>
                            <a:gd name="T9" fmla="*/ T8 w 473"/>
                            <a:gd name="T10" fmla="+- 0 2438 2428"/>
                            <a:gd name="T11" fmla="*/ 2438 h 242"/>
                            <a:gd name="T12" fmla="+- 0 8942 8942"/>
                            <a:gd name="T13" fmla="*/ T12 w 473"/>
                            <a:gd name="T14" fmla="+- 0 2660 2428"/>
                            <a:gd name="T15" fmla="*/ 2660 h 242"/>
                            <a:gd name="T16" fmla="+- 0 8952 8942"/>
                            <a:gd name="T17" fmla="*/ T16 w 473"/>
                            <a:gd name="T18" fmla="+- 0 2670 2428"/>
                            <a:gd name="T19" fmla="*/ 2670 h 242"/>
                            <a:gd name="T20" fmla="+- 0 9404 8942"/>
                            <a:gd name="T21" fmla="*/ T20 w 473"/>
                            <a:gd name="T22" fmla="+- 0 2670 2428"/>
                            <a:gd name="T23" fmla="*/ 2670 h 242"/>
                            <a:gd name="T24" fmla="+- 0 9415 8942"/>
                            <a:gd name="T25" fmla="*/ T24 w 473"/>
                            <a:gd name="T26" fmla="+- 0 2660 2428"/>
                            <a:gd name="T27" fmla="*/ 2660 h 242"/>
                            <a:gd name="T28" fmla="+- 0 9415 8942"/>
                            <a:gd name="T29" fmla="*/ T28 w 473"/>
                            <a:gd name="T30" fmla="+- 0 2647 2428"/>
                            <a:gd name="T31" fmla="*/ 2647 h 242"/>
                            <a:gd name="T32" fmla="+- 0 8987 8942"/>
                            <a:gd name="T33" fmla="*/ T32 w 473"/>
                            <a:gd name="T34" fmla="+- 0 2647 2428"/>
                            <a:gd name="T35" fmla="*/ 2647 h 242"/>
                            <a:gd name="T36" fmla="+- 0 8964 8942"/>
                            <a:gd name="T37" fmla="*/ T36 w 473"/>
                            <a:gd name="T38" fmla="+- 0 2625 2428"/>
                            <a:gd name="T39" fmla="*/ 2625 h 242"/>
                            <a:gd name="T40" fmla="+- 0 8987 8942"/>
                            <a:gd name="T41" fmla="*/ T40 w 473"/>
                            <a:gd name="T42" fmla="+- 0 2625 2428"/>
                            <a:gd name="T43" fmla="*/ 2625 h 242"/>
                            <a:gd name="T44" fmla="+- 0 8987 8942"/>
                            <a:gd name="T45" fmla="*/ T44 w 473"/>
                            <a:gd name="T46" fmla="+- 0 2473 2428"/>
                            <a:gd name="T47" fmla="*/ 2473 h 242"/>
                            <a:gd name="T48" fmla="+- 0 8964 8942"/>
                            <a:gd name="T49" fmla="*/ T48 w 473"/>
                            <a:gd name="T50" fmla="+- 0 2473 2428"/>
                            <a:gd name="T51" fmla="*/ 2473 h 242"/>
                            <a:gd name="T52" fmla="+- 0 8987 8942"/>
                            <a:gd name="T53" fmla="*/ T52 w 473"/>
                            <a:gd name="T54" fmla="+- 0 2450 2428"/>
                            <a:gd name="T55" fmla="*/ 2450 h 242"/>
                            <a:gd name="T56" fmla="+- 0 9415 8942"/>
                            <a:gd name="T57" fmla="*/ T56 w 473"/>
                            <a:gd name="T58" fmla="+- 0 2450 2428"/>
                            <a:gd name="T59" fmla="*/ 2450 h 242"/>
                            <a:gd name="T60" fmla="+- 0 9415 8942"/>
                            <a:gd name="T61" fmla="*/ T60 w 473"/>
                            <a:gd name="T62" fmla="+- 0 2438 2428"/>
                            <a:gd name="T63" fmla="*/ 2438 h 242"/>
                            <a:gd name="T64" fmla="+- 0 9404 8942"/>
                            <a:gd name="T65" fmla="*/ T64 w 473"/>
                            <a:gd name="T66" fmla="+- 0 2428 2428"/>
                            <a:gd name="T67" fmla="*/ 2428 h 242"/>
                            <a:gd name="T68" fmla="+- 0 8987 8942"/>
                            <a:gd name="T69" fmla="*/ T68 w 473"/>
                            <a:gd name="T70" fmla="+- 0 2625 2428"/>
                            <a:gd name="T71" fmla="*/ 2625 h 242"/>
                            <a:gd name="T72" fmla="+- 0 8964 8942"/>
                            <a:gd name="T73" fmla="*/ T72 w 473"/>
                            <a:gd name="T74" fmla="+- 0 2625 2428"/>
                            <a:gd name="T75" fmla="*/ 2625 h 242"/>
                            <a:gd name="T76" fmla="+- 0 8987 8942"/>
                            <a:gd name="T77" fmla="*/ T76 w 473"/>
                            <a:gd name="T78" fmla="+- 0 2647 2428"/>
                            <a:gd name="T79" fmla="*/ 2647 h 242"/>
                            <a:gd name="T80" fmla="+- 0 8987 8942"/>
                            <a:gd name="T81" fmla="*/ T80 w 473"/>
                            <a:gd name="T82" fmla="+- 0 2625 2428"/>
                            <a:gd name="T83" fmla="*/ 2625 h 242"/>
                            <a:gd name="T84" fmla="+- 0 9370 8942"/>
                            <a:gd name="T85" fmla="*/ T84 w 473"/>
                            <a:gd name="T86" fmla="+- 0 2625 2428"/>
                            <a:gd name="T87" fmla="*/ 2625 h 242"/>
                            <a:gd name="T88" fmla="+- 0 8987 8942"/>
                            <a:gd name="T89" fmla="*/ T88 w 473"/>
                            <a:gd name="T90" fmla="+- 0 2625 2428"/>
                            <a:gd name="T91" fmla="*/ 2625 h 242"/>
                            <a:gd name="T92" fmla="+- 0 8987 8942"/>
                            <a:gd name="T93" fmla="*/ T92 w 473"/>
                            <a:gd name="T94" fmla="+- 0 2647 2428"/>
                            <a:gd name="T95" fmla="*/ 2647 h 242"/>
                            <a:gd name="T96" fmla="+- 0 9370 8942"/>
                            <a:gd name="T97" fmla="*/ T96 w 473"/>
                            <a:gd name="T98" fmla="+- 0 2647 2428"/>
                            <a:gd name="T99" fmla="*/ 2647 h 242"/>
                            <a:gd name="T100" fmla="+- 0 9370 8942"/>
                            <a:gd name="T101" fmla="*/ T100 w 473"/>
                            <a:gd name="T102" fmla="+- 0 2625 2428"/>
                            <a:gd name="T103" fmla="*/ 2625 h 242"/>
                            <a:gd name="T104" fmla="+- 0 9370 8942"/>
                            <a:gd name="T105" fmla="*/ T104 w 473"/>
                            <a:gd name="T106" fmla="+- 0 2450 2428"/>
                            <a:gd name="T107" fmla="*/ 2450 h 242"/>
                            <a:gd name="T108" fmla="+- 0 9370 8942"/>
                            <a:gd name="T109" fmla="*/ T108 w 473"/>
                            <a:gd name="T110" fmla="+- 0 2647 2428"/>
                            <a:gd name="T111" fmla="*/ 2647 h 242"/>
                            <a:gd name="T112" fmla="+- 0 9392 8942"/>
                            <a:gd name="T113" fmla="*/ T112 w 473"/>
                            <a:gd name="T114" fmla="+- 0 2625 2428"/>
                            <a:gd name="T115" fmla="*/ 2625 h 242"/>
                            <a:gd name="T116" fmla="+- 0 9415 8942"/>
                            <a:gd name="T117" fmla="*/ T116 w 473"/>
                            <a:gd name="T118" fmla="+- 0 2625 2428"/>
                            <a:gd name="T119" fmla="*/ 2625 h 242"/>
                            <a:gd name="T120" fmla="+- 0 9415 8942"/>
                            <a:gd name="T121" fmla="*/ T120 w 473"/>
                            <a:gd name="T122" fmla="+- 0 2473 2428"/>
                            <a:gd name="T123" fmla="*/ 2473 h 242"/>
                            <a:gd name="T124" fmla="+- 0 9392 8942"/>
                            <a:gd name="T125" fmla="*/ T124 w 473"/>
                            <a:gd name="T126" fmla="+- 0 2473 2428"/>
                            <a:gd name="T127" fmla="*/ 2473 h 242"/>
                            <a:gd name="T128" fmla="+- 0 9370 8942"/>
                            <a:gd name="T129" fmla="*/ T128 w 473"/>
                            <a:gd name="T130" fmla="+- 0 2450 2428"/>
                            <a:gd name="T131" fmla="*/ 2450 h 242"/>
                            <a:gd name="T132" fmla="+- 0 9415 8942"/>
                            <a:gd name="T133" fmla="*/ T132 w 473"/>
                            <a:gd name="T134" fmla="+- 0 2625 2428"/>
                            <a:gd name="T135" fmla="*/ 2625 h 242"/>
                            <a:gd name="T136" fmla="+- 0 9392 8942"/>
                            <a:gd name="T137" fmla="*/ T136 w 473"/>
                            <a:gd name="T138" fmla="+- 0 2625 2428"/>
                            <a:gd name="T139" fmla="*/ 2625 h 242"/>
                            <a:gd name="T140" fmla="+- 0 9370 8942"/>
                            <a:gd name="T141" fmla="*/ T140 w 473"/>
                            <a:gd name="T142" fmla="+- 0 2647 2428"/>
                            <a:gd name="T143" fmla="*/ 2647 h 242"/>
                            <a:gd name="T144" fmla="+- 0 9415 8942"/>
                            <a:gd name="T145" fmla="*/ T144 w 473"/>
                            <a:gd name="T146" fmla="+- 0 2647 2428"/>
                            <a:gd name="T147" fmla="*/ 2647 h 242"/>
                            <a:gd name="T148" fmla="+- 0 9415 8942"/>
                            <a:gd name="T149" fmla="*/ T148 w 473"/>
                            <a:gd name="T150" fmla="+- 0 2625 2428"/>
                            <a:gd name="T151" fmla="*/ 2625 h 242"/>
                            <a:gd name="T152" fmla="+- 0 8987 8942"/>
                            <a:gd name="T153" fmla="*/ T152 w 473"/>
                            <a:gd name="T154" fmla="+- 0 2450 2428"/>
                            <a:gd name="T155" fmla="*/ 2450 h 242"/>
                            <a:gd name="T156" fmla="+- 0 8964 8942"/>
                            <a:gd name="T157" fmla="*/ T156 w 473"/>
                            <a:gd name="T158" fmla="+- 0 2473 2428"/>
                            <a:gd name="T159" fmla="*/ 2473 h 242"/>
                            <a:gd name="T160" fmla="+- 0 8987 8942"/>
                            <a:gd name="T161" fmla="*/ T160 w 473"/>
                            <a:gd name="T162" fmla="+- 0 2473 2428"/>
                            <a:gd name="T163" fmla="*/ 2473 h 242"/>
                            <a:gd name="T164" fmla="+- 0 8987 8942"/>
                            <a:gd name="T165" fmla="*/ T164 w 473"/>
                            <a:gd name="T166" fmla="+- 0 2450 2428"/>
                            <a:gd name="T167" fmla="*/ 2450 h 242"/>
                            <a:gd name="T168" fmla="+- 0 9370 8942"/>
                            <a:gd name="T169" fmla="*/ T168 w 473"/>
                            <a:gd name="T170" fmla="+- 0 2450 2428"/>
                            <a:gd name="T171" fmla="*/ 2450 h 242"/>
                            <a:gd name="T172" fmla="+- 0 8987 8942"/>
                            <a:gd name="T173" fmla="*/ T172 w 473"/>
                            <a:gd name="T174" fmla="+- 0 2450 2428"/>
                            <a:gd name="T175" fmla="*/ 2450 h 242"/>
                            <a:gd name="T176" fmla="+- 0 8987 8942"/>
                            <a:gd name="T177" fmla="*/ T176 w 473"/>
                            <a:gd name="T178" fmla="+- 0 2473 2428"/>
                            <a:gd name="T179" fmla="*/ 2473 h 242"/>
                            <a:gd name="T180" fmla="+- 0 9370 8942"/>
                            <a:gd name="T181" fmla="*/ T180 w 473"/>
                            <a:gd name="T182" fmla="+- 0 2473 2428"/>
                            <a:gd name="T183" fmla="*/ 2473 h 242"/>
                            <a:gd name="T184" fmla="+- 0 9370 8942"/>
                            <a:gd name="T185" fmla="*/ T184 w 473"/>
                            <a:gd name="T186" fmla="+- 0 2450 2428"/>
                            <a:gd name="T187" fmla="*/ 2450 h 242"/>
                            <a:gd name="T188" fmla="+- 0 9415 8942"/>
                            <a:gd name="T189" fmla="*/ T188 w 473"/>
                            <a:gd name="T190" fmla="+- 0 2450 2428"/>
                            <a:gd name="T191" fmla="*/ 2450 h 242"/>
                            <a:gd name="T192" fmla="+- 0 9370 8942"/>
                            <a:gd name="T193" fmla="*/ T192 w 473"/>
                            <a:gd name="T194" fmla="+- 0 2450 2428"/>
                            <a:gd name="T195" fmla="*/ 2450 h 242"/>
                            <a:gd name="T196" fmla="+- 0 9392 8942"/>
                            <a:gd name="T197" fmla="*/ T196 w 473"/>
                            <a:gd name="T198" fmla="+- 0 2473 2428"/>
                            <a:gd name="T199" fmla="*/ 2473 h 242"/>
                            <a:gd name="T200" fmla="+- 0 9415 8942"/>
                            <a:gd name="T201" fmla="*/ T200 w 473"/>
                            <a:gd name="T202" fmla="+- 0 2473 2428"/>
                            <a:gd name="T203" fmla="*/ 2473 h 242"/>
                            <a:gd name="T204" fmla="+- 0 9415 8942"/>
                            <a:gd name="T205" fmla="*/ T204 w 473"/>
                            <a:gd name="T206" fmla="+- 0 2450 2428"/>
                            <a:gd name="T207" fmla="*/ 2450 h 242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</a:cxnLst>
                          <a:rect l="0" t="0" r="r" b="b"/>
                          <a:pathLst>
                            <a:path w="473" h="242">
                              <a:moveTo>
                                <a:pt x="462" y="0"/>
                              </a:moveTo>
                              <a:lnTo>
                                <a:pt x="10" y="0"/>
                              </a:lnTo>
                              <a:lnTo>
                                <a:pt x="0" y="10"/>
                              </a:lnTo>
                              <a:lnTo>
                                <a:pt x="0" y="232"/>
                              </a:lnTo>
                              <a:lnTo>
                                <a:pt x="10" y="242"/>
                              </a:lnTo>
                              <a:lnTo>
                                <a:pt x="462" y="242"/>
                              </a:lnTo>
                              <a:lnTo>
                                <a:pt x="473" y="232"/>
                              </a:lnTo>
                              <a:lnTo>
                                <a:pt x="473" y="219"/>
                              </a:lnTo>
                              <a:lnTo>
                                <a:pt x="45" y="219"/>
                              </a:lnTo>
                              <a:lnTo>
                                <a:pt x="22" y="197"/>
                              </a:lnTo>
                              <a:lnTo>
                                <a:pt x="45" y="197"/>
                              </a:lnTo>
                              <a:lnTo>
                                <a:pt x="45" y="45"/>
                              </a:lnTo>
                              <a:lnTo>
                                <a:pt x="22" y="45"/>
                              </a:lnTo>
                              <a:lnTo>
                                <a:pt x="45" y="22"/>
                              </a:lnTo>
                              <a:lnTo>
                                <a:pt x="473" y="22"/>
                              </a:lnTo>
                              <a:lnTo>
                                <a:pt x="473" y="10"/>
                              </a:lnTo>
                              <a:lnTo>
                                <a:pt x="462" y="0"/>
                              </a:lnTo>
                              <a:close/>
                              <a:moveTo>
                                <a:pt x="45" y="197"/>
                              </a:moveTo>
                              <a:lnTo>
                                <a:pt x="22" y="197"/>
                              </a:lnTo>
                              <a:lnTo>
                                <a:pt x="45" y="219"/>
                              </a:lnTo>
                              <a:lnTo>
                                <a:pt x="45" y="197"/>
                              </a:lnTo>
                              <a:close/>
                              <a:moveTo>
                                <a:pt x="428" y="197"/>
                              </a:moveTo>
                              <a:lnTo>
                                <a:pt x="45" y="197"/>
                              </a:lnTo>
                              <a:lnTo>
                                <a:pt x="45" y="219"/>
                              </a:lnTo>
                              <a:lnTo>
                                <a:pt x="428" y="219"/>
                              </a:lnTo>
                              <a:lnTo>
                                <a:pt x="428" y="197"/>
                              </a:lnTo>
                              <a:close/>
                              <a:moveTo>
                                <a:pt x="428" y="22"/>
                              </a:moveTo>
                              <a:lnTo>
                                <a:pt x="428" y="219"/>
                              </a:lnTo>
                              <a:lnTo>
                                <a:pt x="450" y="197"/>
                              </a:lnTo>
                              <a:lnTo>
                                <a:pt x="473" y="197"/>
                              </a:lnTo>
                              <a:lnTo>
                                <a:pt x="473" y="45"/>
                              </a:lnTo>
                              <a:lnTo>
                                <a:pt x="450" y="45"/>
                              </a:lnTo>
                              <a:lnTo>
                                <a:pt x="428" y="22"/>
                              </a:lnTo>
                              <a:close/>
                              <a:moveTo>
                                <a:pt x="473" y="197"/>
                              </a:moveTo>
                              <a:lnTo>
                                <a:pt x="450" y="197"/>
                              </a:lnTo>
                              <a:lnTo>
                                <a:pt x="428" y="219"/>
                              </a:lnTo>
                              <a:lnTo>
                                <a:pt x="473" y="219"/>
                              </a:lnTo>
                              <a:lnTo>
                                <a:pt x="473" y="197"/>
                              </a:lnTo>
                              <a:close/>
                              <a:moveTo>
                                <a:pt x="45" y="22"/>
                              </a:moveTo>
                              <a:lnTo>
                                <a:pt x="22" y="45"/>
                              </a:lnTo>
                              <a:lnTo>
                                <a:pt x="45" y="45"/>
                              </a:lnTo>
                              <a:lnTo>
                                <a:pt x="45" y="22"/>
                              </a:lnTo>
                              <a:close/>
                              <a:moveTo>
                                <a:pt x="428" y="22"/>
                              </a:moveTo>
                              <a:lnTo>
                                <a:pt x="45" y="22"/>
                              </a:lnTo>
                              <a:lnTo>
                                <a:pt x="45" y="45"/>
                              </a:lnTo>
                              <a:lnTo>
                                <a:pt x="428" y="45"/>
                              </a:lnTo>
                              <a:lnTo>
                                <a:pt x="428" y="22"/>
                              </a:lnTo>
                              <a:close/>
                              <a:moveTo>
                                <a:pt x="473" y="22"/>
                              </a:moveTo>
                              <a:lnTo>
                                <a:pt x="428" y="22"/>
                              </a:lnTo>
                              <a:lnTo>
                                <a:pt x="450" y="45"/>
                              </a:lnTo>
                              <a:lnTo>
                                <a:pt x="473" y="45"/>
                              </a:lnTo>
                              <a:lnTo>
                                <a:pt x="473" y="2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85D8A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D0778F" id="docshape14" o:spid="_x0000_s1026" style="position:absolute;margin-left:447.1pt;margin-top:121.4pt;width:23.65pt;height:12.1pt;z-index:-16074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473,2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" path="m462,l10,,,10,,232r10,10l462,242r11,-10l473,219r-428,l22,197r23,l45,45r-23,l45,22r428,l473,10,462,xm45,197r-23,l45,219r,-22xm428,197r-383,l45,219r383,l428,197xm428,22r,197l450,197r23,l473,45r-23,l428,22xm473,197r-23,l428,219r45,l473,197xm45,22l22,45r23,l45,22xm428,22l45,22r,23l428,45r,-23xm473,22r-45,l450,45r23,l473,22xe" fillcolor="#385d8a" stroked="f">
                <v:path arrowok="t" o:connecttype="custom" o:connectlocs="293370,1541780;6350,1541780;0,1548130;0,1689100;6350,1695450;293370,1695450;300355,1689100;300355,1680845;28575,1680845;13970,1666875;28575,1666875;28575,1570355;13970,1570355;28575,1555750;300355,1555750;300355,1548130;293370,1541780;28575,1666875;13970,1666875;28575,1680845;28575,1666875;271780,1666875;28575,1666875;28575,1680845;271780,1680845;271780,1666875;271780,1555750;271780,1680845;285750,1666875;300355,1666875;300355,1570355;285750,1570355;271780,1555750;300355,1666875;285750,1666875;271780,1680845;300355,1680845;300355,1666875;28575,1555750;13970,1570355;28575,1570355;28575,1555750;271780,1555750;28575,1555750;28575,1570355;271780,1570355;271780,1555750;300355,1555750;271780,1555750;285750,1570355;300355,1570355;300355,1555750" o:connectangles="0,0,0,0,0,0,0,0,0,0,0,0,0,0,0,0,0,0,0,0,0,0,0,0,0,0,0,0,0,0,0,0,0,0,0,0,0,0,0,0,0,0,0,0,0,0,0,0,0,0,0,0"/>
                <w10:wrap anchorx="page"/>
              </v:shape>
            </w:pict>
          </mc:Fallback>
        </mc:AlternateContent>
      </w:r>
      <w:r w:rsidR="00D92B94">
        <w:rPr>
          <w:sz w:val="24"/>
        </w:rPr>
        <w:t>Explore</w:t>
      </w:r>
      <w:r w:rsidR="00D92B94">
        <w:rPr>
          <w:spacing w:val="-4"/>
          <w:sz w:val="24"/>
        </w:rPr>
        <w:t xml:space="preserve"> </w:t>
      </w:r>
      <w:r w:rsidR="00D92B94">
        <w:rPr>
          <w:sz w:val="24"/>
        </w:rPr>
        <w:t>the</w:t>
      </w:r>
      <w:r w:rsidR="00D92B94">
        <w:rPr>
          <w:spacing w:val="-3"/>
          <w:sz w:val="24"/>
        </w:rPr>
        <w:t xml:space="preserve"> </w:t>
      </w:r>
      <w:r w:rsidR="00D92B94">
        <w:rPr>
          <w:sz w:val="24"/>
        </w:rPr>
        <w:t>gradient</w:t>
      </w:r>
      <w:r w:rsidR="00D92B94">
        <w:rPr>
          <w:spacing w:val="-3"/>
          <w:sz w:val="24"/>
        </w:rPr>
        <w:t xml:space="preserve"> </w:t>
      </w:r>
      <w:r w:rsidR="00D92B94">
        <w:rPr>
          <w:sz w:val="24"/>
        </w:rPr>
        <w:t>of</w:t>
      </w:r>
      <w:r w:rsidR="00D92B94">
        <w:rPr>
          <w:spacing w:val="-3"/>
          <w:sz w:val="24"/>
        </w:rPr>
        <w:t xml:space="preserve"> </w:t>
      </w:r>
      <w:r w:rsidR="00D92B94">
        <w:rPr>
          <w:sz w:val="24"/>
        </w:rPr>
        <w:t>secant.</w:t>
      </w:r>
      <w:r w:rsidR="0064032E">
        <w:rPr>
          <w:sz w:val="24"/>
        </w:rPr>
        <w:t xml:space="preserve"> Go to menu and open </w:t>
      </w:r>
      <w:proofErr w:type="spellStart"/>
      <w:proofErr w:type="gramStart"/>
      <w:r w:rsidR="0064032E" w:rsidRPr="0064032E">
        <w:rPr>
          <w:b/>
          <w:bCs/>
          <w:sz w:val="24"/>
        </w:rPr>
        <w:t>InteractiveDiffCalc</w:t>
      </w:r>
      <w:proofErr w:type="spellEnd"/>
      <w:proofErr w:type="gramEnd"/>
    </w:p>
    <w:p w14:paraId="1B2419E9" w14:textId="77777777" w:rsidR="00B410B2" w:rsidRDefault="00B410B2">
      <w:pPr>
        <w:pStyle w:val="BodyText"/>
        <w:spacing w:before="7"/>
        <w:rPr>
          <w:sz w:val="13"/>
        </w:rPr>
      </w:pPr>
    </w:p>
    <w:tbl>
      <w:tblPr>
        <w:tblW w:w="0" w:type="auto"/>
        <w:tblInd w:w="6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58"/>
        <w:gridCol w:w="2046"/>
      </w:tblGrid>
      <w:tr w:rsidR="00B410B2" w14:paraId="1EC0CB48" w14:textId="77777777">
        <w:trPr>
          <w:trHeight w:val="1430"/>
        </w:trPr>
        <w:tc>
          <w:tcPr>
            <w:tcW w:w="6458" w:type="dxa"/>
          </w:tcPr>
          <w:p w14:paraId="5302BD4F" w14:textId="77777777" w:rsidR="00B410B2" w:rsidRDefault="00D92B94">
            <w:pPr>
              <w:pStyle w:val="TableParagraph"/>
              <w:spacing w:before="59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Define</w:t>
            </w:r>
            <w:r>
              <w:rPr>
                <w:b/>
                <w:spacing w:val="-3"/>
                <w:sz w:val="24"/>
              </w:rPr>
              <w:t xml:space="preserve"> </w:t>
            </w:r>
            <w:proofErr w:type="gramStart"/>
            <w:r>
              <w:rPr>
                <w:b/>
                <w:sz w:val="24"/>
              </w:rPr>
              <w:t>function</w:t>
            </w:r>
            <w:proofErr w:type="gramEnd"/>
          </w:p>
          <w:p w14:paraId="2B256C59" w14:textId="77777777" w:rsidR="00B410B2" w:rsidRDefault="00D92B94">
            <w:pPr>
              <w:pStyle w:val="TableParagraph"/>
              <w:numPr>
                <w:ilvl w:val="0"/>
                <w:numId w:val="8"/>
              </w:numPr>
              <w:tabs>
                <w:tab w:val="left" w:pos="827"/>
                <w:tab w:val="left" w:pos="828"/>
              </w:tabs>
              <w:spacing w:before="61"/>
              <w:ind w:hanging="361"/>
              <w:rPr>
                <w:sz w:val="24"/>
              </w:rPr>
            </w:pPr>
            <w:r>
              <w:rPr>
                <w:sz w:val="24"/>
              </w:rPr>
              <w:t>Open</w:t>
            </w:r>
            <w:r>
              <w:rPr>
                <w:spacing w:val="-10"/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InteractiveDiffCalc</w:t>
            </w:r>
            <w:proofErr w:type="spellEnd"/>
          </w:p>
          <w:p w14:paraId="55BA5458" w14:textId="77777777" w:rsidR="00B410B2" w:rsidRDefault="00D92B94">
            <w:pPr>
              <w:pStyle w:val="TableParagraph"/>
              <w:numPr>
                <w:ilvl w:val="0"/>
                <w:numId w:val="8"/>
              </w:numPr>
              <w:tabs>
                <w:tab w:val="left" w:pos="827"/>
                <w:tab w:val="left" w:pos="828"/>
              </w:tabs>
              <w:spacing w:before="5"/>
              <w:ind w:hanging="361"/>
              <w:rPr>
                <w:sz w:val="24"/>
              </w:rPr>
            </w:pPr>
            <w:r>
              <w:rPr>
                <w:sz w:val="24"/>
              </w:rPr>
              <w:t>Tap</w:t>
            </w:r>
            <w:r>
              <w:rPr>
                <w:spacing w:val="8"/>
                <w:sz w:val="24"/>
              </w:rPr>
              <w:t xml:space="preserve"> </w:t>
            </w:r>
            <w:r>
              <w:rPr>
                <w:sz w:val="24"/>
              </w:rPr>
              <w:t>Function</w:t>
            </w:r>
            <w:r>
              <w:rPr>
                <w:spacing w:val="9"/>
                <w:sz w:val="24"/>
              </w:rPr>
              <w:t xml:space="preserve"> </w:t>
            </w:r>
            <w:r>
              <w:rPr>
                <w:sz w:val="24"/>
              </w:rPr>
              <w:t>tab</w:t>
            </w:r>
          </w:p>
          <w:p w14:paraId="68428EC8" w14:textId="77777777" w:rsidR="00B410B2" w:rsidRDefault="00D92B94">
            <w:pPr>
              <w:pStyle w:val="TableParagraph"/>
              <w:numPr>
                <w:ilvl w:val="0"/>
                <w:numId w:val="8"/>
              </w:numPr>
              <w:tabs>
                <w:tab w:val="left" w:pos="827"/>
                <w:tab w:val="left" w:pos="828"/>
              </w:tabs>
              <w:spacing w:before="27"/>
              <w:ind w:hanging="361"/>
              <w:rPr>
                <w:sz w:val="24"/>
              </w:rPr>
            </w:pPr>
            <w:r>
              <w:rPr>
                <w:w w:val="95"/>
                <w:sz w:val="24"/>
              </w:rPr>
              <w:t>Enter</w:t>
            </w:r>
            <w:r>
              <w:rPr>
                <w:spacing w:val="6"/>
                <w:w w:val="95"/>
                <w:sz w:val="24"/>
              </w:rPr>
              <w:t xml:space="preserve"> </w:t>
            </w:r>
            <w:r>
              <w:rPr>
                <w:i/>
                <w:w w:val="95"/>
                <w:sz w:val="24"/>
              </w:rPr>
              <w:t>y</w:t>
            </w:r>
            <w:r>
              <w:rPr>
                <w:i/>
                <w:spacing w:val="6"/>
                <w:w w:val="95"/>
                <w:sz w:val="24"/>
              </w:rPr>
              <w:t xml:space="preserve"> </w:t>
            </w:r>
            <w:r>
              <w:rPr>
                <w:rFonts w:ascii="Symbol" w:hAnsi="Symbol"/>
                <w:w w:val="95"/>
                <w:sz w:val="24"/>
              </w:rPr>
              <w:t></w:t>
            </w:r>
            <w:r>
              <w:rPr>
                <w:rFonts w:ascii="Times New Roman" w:hAnsi="Times New Roman"/>
                <w:spacing w:val="13"/>
                <w:w w:val="95"/>
                <w:sz w:val="24"/>
              </w:rPr>
              <w:t xml:space="preserve"> </w:t>
            </w:r>
            <w:r>
              <w:rPr>
                <w:i/>
                <w:w w:val="95"/>
                <w:sz w:val="24"/>
              </w:rPr>
              <w:t>x</w:t>
            </w:r>
            <w:r>
              <w:rPr>
                <w:i/>
                <w:spacing w:val="-39"/>
                <w:w w:val="95"/>
                <w:sz w:val="24"/>
              </w:rPr>
              <w:t xml:space="preserve"> </w:t>
            </w:r>
            <w:r>
              <w:rPr>
                <w:w w:val="95"/>
                <w:sz w:val="24"/>
                <w:vertAlign w:val="superscript"/>
              </w:rPr>
              <w:t>2</w:t>
            </w:r>
            <w:r>
              <w:rPr>
                <w:spacing w:val="14"/>
                <w:w w:val="95"/>
                <w:sz w:val="24"/>
              </w:rPr>
              <w:t xml:space="preserve"> </w:t>
            </w:r>
            <w:r>
              <w:rPr>
                <w:rFonts w:ascii="Symbol" w:hAnsi="Symbol"/>
                <w:w w:val="95"/>
                <w:sz w:val="24"/>
              </w:rPr>
              <w:t></w:t>
            </w:r>
            <w:r>
              <w:rPr>
                <w:rFonts w:ascii="Times New Roman" w:hAnsi="Times New Roman"/>
                <w:spacing w:val="-2"/>
                <w:w w:val="95"/>
                <w:sz w:val="24"/>
              </w:rPr>
              <w:t xml:space="preserve"> </w:t>
            </w:r>
            <w:r>
              <w:rPr>
                <w:i/>
                <w:w w:val="95"/>
                <w:sz w:val="24"/>
              </w:rPr>
              <w:t>x</w:t>
            </w:r>
            <w:r>
              <w:rPr>
                <w:i/>
                <w:spacing w:val="7"/>
                <w:w w:val="95"/>
                <w:sz w:val="24"/>
              </w:rPr>
              <w:t xml:space="preserve"> </w:t>
            </w:r>
            <w:r>
              <w:rPr>
                <w:rFonts w:ascii="Symbol" w:hAnsi="Symbol"/>
                <w:w w:val="95"/>
                <w:sz w:val="24"/>
              </w:rPr>
              <w:t></w:t>
            </w:r>
            <w:r>
              <w:rPr>
                <w:rFonts w:ascii="Times New Roman" w:hAnsi="Times New Roman"/>
                <w:spacing w:val="-16"/>
                <w:w w:val="95"/>
                <w:sz w:val="24"/>
              </w:rPr>
              <w:t xml:space="preserve"> </w:t>
            </w:r>
            <w:r>
              <w:rPr>
                <w:w w:val="95"/>
                <w:sz w:val="24"/>
              </w:rPr>
              <w:t>3</w:t>
            </w:r>
          </w:p>
        </w:tc>
        <w:tc>
          <w:tcPr>
            <w:tcW w:w="2046" w:type="dxa"/>
          </w:tcPr>
          <w:p w14:paraId="5C6C6E30" w14:textId="77777777" w:rsidR="00B410B2" w:rsidRDefault="00B410B2">
            <w:pPr>
              <w:pStyle w:val="TableParagraph"/>
              <w:spacing w:before="10"/>
              <w:rPr>
                <w:sz w:val="2"/>
              </w:rPr>
            </w:pPr>
          </w:p>
          <w:p w14:paraId="46CC17FB" w14:textId="0BB44908" w:rsidR="00B410B2" w:rsidRDefault="00B874D6">
            <w:pPr>
              <w:pStyle w:val="TableParagraph"/>
              <w:ind w:left="102"/>
              <w:rPr>
                <w:sz w:val="20"/>
              </w:rPr>
            </w:pPr>
            <w:r>
              <w:rPr>
                <w:noProof/>
                <w:sz w:val="20"/>
              </w:rPr>
              <mc:AlternateContent>
                <mc:Choice Requires="wpg">
                  <w:drawing>
                    <wp:inline distT="0" distB="0" distL="0" distR="0" wp14:anchorId="05F1678C" wp14:editId="25962272">
                      <wp:extent cx="1165860" cy="734060"/>
                      <wp:effectExtent l="0" t="1905" r="1270" b="0"/>
                      <wp:docPr id="88" name="docshapegroup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65860" cy="734060"/>
                                <a:chOff x="0" y="0"/>
                                <a:chExt cx="1836" cy="115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9" name="docshape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" y="26"/>
                                  <a:ext cx="1830" cy="11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0" name="docshape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2" cy="22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7EA685E6" id="docshapegroup15" o:spid="_x0000_s1026" style="width:91.8pt;height:57.8pt;mso-position-horizontal-relative:char;mso-position-vertical-relative:line" coordsize="1836,1156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">
                      <v:shape id="docshape16" o:spid="_x0000_s1027" type="#_x0000_t75" style="position:absolute;left:6;top:26;width:1830;height:11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">
                        <v:imagedata r:id="rId13" o:title=""/>
                      </v:shape>
                      <v:shape id="docshape17" o:spid="_x0000_s1028" type="#_x0000_t75" style="position:absolute;width:442;height:2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">
                        <v:imagedata r:id="rId14" o:title=""/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B410B2" w14:paraId="13278A66" w14:textId="77777777">
        <w:trPr>
          <w:trHeight w:val="3120"/>
        </w:trPr>
        <w:tc>
          <w:tcPr>
            <w:tcW w:w="6458" w:type="dxa"/>
          </w:tcPr>
          <w:p w14:paraId="65434D7D" w14:textId="77777777" w:rsidR="00B410B2" w:rsidRDefault="00D92B94">
            <w:pPr>
              <w:pStyle w:val="TableParagraph"/>
              <w:spacing w:before="59"/>
              <w:ind w:left="107"/>
              <w:rPr>
                <w:sz w:val="24"/>
              </w:rPr>
            </w:pPr>
            <w:r>
              <w:rPr>
                <w:b/>
                <w:sz w:val="24"/>
              </w:rPr>
              <w:t>Gather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data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on</w:t>
            </w:r>
            <w:r>
              <w:rPr>
                <w:b/>
                <w:spacing w:val="-1"/>
                <w:sz w:val="24"/>
              </w:rPr>
              <w:t xml:space="preserve"> </w:t>
            </w:r>
            <w:r>
              <w:rPr>
                <w:b/>
                <w:sz w:val="24"/>
              </w:rPr>
              <w:t>the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secant</w:t>
            </w:r>
            <w:r>
              <w:rPr>
                <w:b/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(line DE)</w:t>
            </w:r>
          </w:p>
          <w:p w14:paraId="6200A76C" w14:textId="77777777" w:rsidR="00B410B2" w:rsidRDefault="00D92B94">
            <w:pPr>
              <w:pStyle w:val="TableParagraph"/>
              <w:numPr>
                <w:ilvl w:val="0"/>
                <w:numId w:val="7"/>
              </w:numPr>
              <w:tabs>
                <w:tab w:val="left" w:pos="827"/>
                <w:tab w:val="left" w:pos="828"/>
              </w:tabs>
              <w:spacing w:before="67"/>
              <w:ind w:hanging="361"/>
              <w:rPr>
                <w:sz w:val="24"/>
              </w:rPr>
            </w:pPr>
            <w:r>
              <w:rPr>
                <w:sz w:val="24"/>
              </w:rPr>
              <w:t>Tap</w:t>
            </w:r>
            <w:r>
              <w:rPr>
                <w:spacing w:val="6"/>
                <w:sz w:val="24"/>
              </w:rPr>
              <w:t xml:space="preserve"> </w:t>
            </w:r>
            <w:r>
              <w:rPr>
                <w:sz w:val="24"/>
              </w:rPr>
              <w:t>Tangent</w:t>
            </w:r>
            <w:r>
              <w:rPr>
                <w:spacing w:val="7"/>
                <w:sz w:val="24"/>
              </w:rPr>
              <w:t xml:space="preserve"> </w:t>
            </w:r>
            <w:r>
              <w:rPr>
                <w:sz w:val="24"/>
              </w:rPr>
              <w:t>tab</w:t>
            </w:r>
          </w:p>
          <w:p w14:paraId="4E23D378" w14:textId="77777777" w:rsidR="00B410B2" w:rsidRDefault="00D92B94">
            <w:pPr>
              <w:pStyle w:val="TableParagraph"/>
              <w:numPr>
                <w:ilvl w:val="0"/>
                <w:numId w:val="7"/>
              </w:numPr>
              <w:tabs>
                <w:tab w:val="left" w:pos="827"/>
                <w:tab w:val="left" w:pos="828"/>
              </w:tabs>
              <w:spacing w:before="8" w:line="293" w:lineRule="exact"/>
              <w:ind w:hanging="361"/>
              <w:rPr>
                <w:sz w:val="24"/>
              </w:rPr>
            </w:pPr>
            <w:r>
              <w:rPr>
                <w:sz w:val="24"/>
              </w:rPr>
              <w:t>Controls</w:t>
            </w:r>
          </w:p>
          <w:p w14:paraId="4F747863" w14:textId="77777777" w:rsidR="00B410B2" w:rsidRDefault="00D92B94">
            <w:pPr>
              <w:pStyle w:val="TableParagraph"/>
              <w:numPr>
                <w:ilvl w:val="0"/>
                <w:numId w:val="7"/>
              </w:numPr>
              <w:tabs>
                <w:tab w:val="left" w:pos="827"/>
                <w:tab w:val="left" w:pos="828"/>
              </w:tabs>
              <w:spacing w:line="293" w:lineRule="exact"/>
              <w:ind w:hanging="361"/>
              <w:rPr>
                <w:sz w:val="24"/>
              </w:rPr>
            </w:pPr>
            <w:r>
              <w:rPr>
                <w:sz w:val="24"/>
              </w:rPr>
              <w:t>Left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 xml:space="preserve">right </w:t>
            </w:r>
            <w:proofErr w:type="gramStart"/>
            <w:r>
              <w:rPr>
                <w:sz w:val="24"/>
              </w:rPr>
              <w:t>arrows</w:t>
            </w:r>
            <w:proofErr w:type="gramEnd"/>
          </w:p>
          <w:p w14:paraId="423B46FB" w14:textId="77777777" w:rsidR="00B410B2" w:rsidRDefault="00D92B94">
            <w:pPr>
              <w:pStyle w:val="TableParagraph"/>
              <w:numPr>
                <w:ilvl w:val="0"/>
                <w:numId w:val="7"/>
              </w:numPr>
              <w:tabs>
                <w:tab w:val="left" w:pos="827"/>
                <w:tab w:val="left" w:pos="828"/>
                <w:tab w:val="left" w:pos="1839"/>
              </w:tabs>
              <w:ind w:hanging="361"/>
              <w:rPr>
                <w:i/>
                <w:sz w:val="14"/>
              </w:rPr>
            </w:pPr>
            <w:r>
              <w:rPr>
                <w:sz w:val="24"/>
              </w:rPr>
              <w:t>Press</w:t>
            </w:r>
            <w:r>
              <w:rPr>
                <w:sz w:val="24"/>
              </w:rPr>
              <w:tab/>
              <w:t>to</w:t>
            </w:r>
            <w:r>
              <w:rPr>
                <w:spacing w:val="2"/>
                <w:sz w:val="24"/>
              </w:rPr>
              <w:t xml:space="preserve"> </w:t>
            </w:r>
            <w:r>
              <w:rPr>
                <w:sz w:val="24"/>
              </w:rPr>
              <w:t>fix</w:t>
            </w:r>
            <w:r>
              <w:rPr>
                <w:spacing w:val="2"/>
                <w:sz w:val="24"/>
              </w:rPr>
              <w:t xml:space="preserve"> </w:t>
            </w:r>
            <w:r>
              <w:rPr>
                <w:sz w:val="24"/>
              </w:rPr>
              <w:t>value</w:t>
            </w:r>
            <w:r>
              <w:rPr>
                <w:spacing w:val="2"/>
                <w:sz w:val="24"/>
              </w:rPr>
              <w:t xml:space="preserve"> </w:t>
            </w:r>
            <w:r>
              <w:rPr>
                <w:sz w:val="24"/>
              </w:rPr>
              <w:t>of</w:t>
            </w:r>
            <w:r>
              <w:rPr>
                <w:spacing w:val="38"/>
                <w:sz w:val="24"/>
              </w:rPr>
              <w:t xml:space="preserve"> </w:t>
            </w:r>
            <w:r>
              <w:rPr>
                <w:i/>
                <w:sz w:val="24"/>
              </w:rPr>
              <w:t>x</w:t>
            </w:r>
            <w:r>
              <w:rPr>
                <w:i/>
                <w:position w:val="-6"/>
                <w:sz w:val="14"/>
              </w:rPr>
              <w:t>D</w:t>
            </w:r>
            <w:r>
              <w:rPr>
                <w:i/>
                <w:spacing w:val="34"/>
                <w:position w:val="-6"/>
                <w:sz w:val="14"/>
              </w:rPr>
              <w:t xml:space="preserve"> </w:t>
            </w:r>
            <w:r>
              <w:rPr>
                <w:sz w:val="24"/>
              </w:rPr>
              <w:t>or</w:t>
            </w:r>
            <w:r>
              <w:rPr>
                <w:spacing w:val="1"/>
                <w:sz w:val="24"/>
              </w:rPr>
              <w:t xml:space="preserve"> </w:t>
            </w:r>
            <w:proofErr w:type="gramStart"/>
            <w:r>
              <w:rPr>
                <w:i/>
                <w:sz w:val="24"/>
              </w:rPr>
              <w:t>x</w:t>
            </w:r>
            <w:r>
              <w:rPr>
                <w:i/>
                <w:position w:val="-6"/>
                <w:sz w:val="14"/>
              </w:rPr>
              <w:t>E</w:t>
            </w:r>
            <w:proofErr w:type="gramEnd"/>
          </w:p>
          <w:p w14:paraId="771EDCED" w14:textId="77777777" w:rsidR="00B410B2" w:rsidRDefault="00D92B94">
            <w:pPr>
              <w:pStyle w:val="TableParagraph"/>
              <w:numPr>
                <w:ilvl w:val="0"/>
                <w:numId w:val="7"/>
              </w:numPr>
              <w:tabs>
                <w:tab w:val="left" w:pos="827"/>
                <w:tab w:val="left" w:pos="828"/>
                <w:tab w:val="left" w:pos="1794"/>
              </w:tabs>
              <w:spacing w:before="20" w:line="293" w:lineRule="exact"/>
              <w:ind w:hanging="361"/>
              <w:rPr>
                <w:sz w:val="24"/>
              </w:rPr>
            </w:pPr>
            <w:r>
              <w:rPr>
                <w:sz w:val="24"/>
              </w:rPr>
              <w:t>Press</w:t>
            </w:r>
            <w:r>
              <w:rPr>
                <w:sz w:val="24"/>
              </w:rPr>
              <w:tab/>
              <w:t>to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draw/hide</w:t>
            </w:r>
            <w:r>
              <w:rPr>
                <w:spacing w:val="-2"/>
                <w:sz w:val="24"/>
              </w:rPr>
              <w:t xml:space="preserve"> </w:t>
            </w:r>
            <w:proofErr w:type="gramStart"/>
            <w:r>
              <w:rPr>
                <w:sz w:val="24"/>
              </w:rPr>
              <w:t>tangent</w:t>
            </w:r>
            <w:proofErr w:type="gramEnd"/>
          </w:p>
          <w:p w14:paraId="760E76D1" w14:textId="77777777" w:rsidR="00B410B2" w:rsidRDefault="00D92B94">
            <w:pPr>
              <w:pStyle w:val="TableParagraph"/>
              <w:numPr>
                <w:ilvl w:val="0"/>
                <w:numId w:val="7"/>
              </w:numPr>
              <w:tabs>
                <w:tab w:val="left" w:pos="827"/>
                <w:tab w:val="left" w:pos="828"/>
                <w:tab w:val="left" w:pos="1809"/>
              </w:tabs>
              <w:spacing w:line="293" w:lineRule="exact"/>
              <w:ind w:hanging="361"/>
              <w:rPr>
                <w:sz w:val="24"/>
              </w:rPr>
            </w:pPr>
            <w:r>
              <w:rPr>
                <w:sz w:val="24"/>
              </w:rPr>
              <w:t>Press</w:t>
            </w:r>
            <w:r>
              <w:rPr>
                <w:sz w:val="24"/>
              </w:rPr>
              <w:tab/>
              <w:t>to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switch the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fixed point</w:t>
            </w:r>
          </w:p>
        </w:tc>
        <w:tc>
          <w:tcPr>
            <w:tcW w:w="2046" w:type="dxa"/>
          </w:tcPr>
          <w:p w14:paraId="23F1208C" w14:textId="77777777" w:rsidR="00B410B2" w:rsidRDefault="00B410B2">
            <w:pPr>
              <w:pStyle w:val="TableParagraph"/>
              <w:rPr>
                <w:sz w:val="5"/>
              </w:rPr>
            </w:pPr>
          </w:p>
          <w:p w14:paraId="747A4EA2" w14:textId="3332246B" w:rsidR="00B410B2" w:rsidRDefault="00B874D6">
            <w:pPr>
              <w:pStyle w:val="TableParagraph"/>
              <w:ind w:left="108"/>
              <w:rPr>
                <w:sz w:val="20"/>
              </w:rPr>
            </w:pPr>
            <w:r>
              <w:rPr>
                <w:noProof/>
                <w:sz w:val="20"/>
              </w:rPr>
              <mc:AlternateContent>
                <mc:Choice Requires="wpg">
                  <w:drawing>
                    <wp:inline distT="0" distB="0" distL="0" distR="0" wp14:anchorId="33E9BC77" wp14:editId="3A358B6A">
                      <wp:extent cx="1162050" cy="1905000"/>
                      <wp:effectExtent l="0" t="0" r="1270" b="635"/>
                      <wp:docPr id="85" name="docshapegroup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62050" cy="1905000"/>
                                <a:chOff x="0" y="0"/>
                                <a:chExt cx="1830" cy="300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6" name="docshape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0" cy="3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7" name="docshape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82" y="381"/>
                                  <a:ext cx="442" cy="2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5D60711" id="docshapegroup18" o:spid="_x0000_s1026" style="width:91.5pt;height:150pt;mso-position-horizontal-relative:char;mso-position-vertical-relative:line" coordsize="1830,300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">
                      <v:shape id="docshape19" o:spid="_x0000_s1027" type="#_x0000_t75" style="position:absolute;width:1830;height:30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">
                        <v:imagedata r:id="rId17" o:title=""/>
                      </v:shape>
                      <v:shape id="docshape20" o:spid="_x0000_s1028" type="#_x0000_t75" style="position:absolute;left:382;top:381;width:442;height:2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">
                        <v:imagedata r:id="rId18" o:title=""/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14:paraId="6EF5341B" w14:textId="77777777" w:rsidR="00B410B2" w:rsidRDefault="00D92B94">
      <w:pPr>
        <w:pStyle w:val="BodyText"/>
        <w:spacing w:before="240"/>
        <w:ind w:left="671"/>
      </w:pPr>
      <w:r>
        <w:rPr>
          <w:noProof/>
          <w:position w:val="-4"/>
        </w:rPr>
        <w:drawing>
          <wp:inline distT="0" distB="0" distL="0" distR="0" wp14:anchorId="18717F5F" wp14:editId="55301649">
            <wp:extent cx="128015" cy="143377"/>
            <wp:effectExtent l="0" t="0" r="0" b="0"/>
            <wp:docPr id="1" name="imag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8.png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015" cy="143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/>
          <w:sz w:val="20"/>
        </w:rPr>
        <w:t xml:space="preserve">      </w:t>
      </w:r>
      <w:r>
        <w:rPr>
          <w:rFonts w:ascii="Times New Roman"/>
          <w:spacing w:val="11"/>
          <w:sz w:val="20"/>
        </w:rPr>
        <w:t xml:space="preserve"> </w:t>
      </w:r>
      <w:r>
        <w:t>Complete</w:t>
      </w:r>
      <w:r>
        <w:rPr>
          <w:spacing w:val="-6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table</w:t>
      </w:r>
      <w:r>
        <w:rPr>
          <w:spacing w:val="-5"/>
        </w:rPr>
        <w:t xml:space="preserve"> </w:t>
      </w:r>
      <w:r>
        <w:t>of</w:t>
      </w:r>
      <w:r>
        <w:rPr>
          <w:spacing w:val="-6"/>
        </w:rPr>
        <w:t xml:space="preserve"> </w:t>
      </w:r>
      <w:proofErr w:type="gramStart"/>
      <w:r>
        <w:t>values</w:t>
      </w:r>
      <w:proofErr w:type="gramEnd"/>
    </w:p>
    <w:p w14:paraId="4FDCF3D5" w14:textId="77777777" w:rsidR="00B410B2" w:rsidRDefault="00B410B2">
      <w:pPr>
        <w:pStyle w:val="BodyText"/>
        <w:spacing w:before="6" w:after="1"/>
        <w:rPr>
          <w:sz w:val="13"/>
        </w:rPr>
      </w:pPr>
    </w:p>
    <w:tbl>
      <w:tblPr>
        <w:tblW w:w="0" w:type="auto"/>
        <w:tblInd w:w="6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96"/>
        <w:gridCol w:w="1176"/>
        <w:gridCol w:w="1213"/>
        <w:gridCol w:w="1277"/>
        <w:gridCol w:w="1740"/>
        <w:gridCol w:w="1842"/>
      </w:tblGrid>
      <w:tr w:rsidR="00B410B2" w14:paraId="7BE9BE30" w14:textId="77777777">
        <w:trPr>
          <w:trHeight w:val="408"/>
        </w:trPr>
        <w:tc>
          <w:tcPr>
            <w:tcW w:w="1296" w:type="dxa"/>
            <w:shd w:val="clear" w:color="auto" w:fill="D9D9D9"/>
          </w:tcPr>
          <w:p w14:paraId="6A830E50" w14:textId="77777777" w:rsidR="00B410B2" w:rsidRDefault="00D92B94">
            <w:pPr>
              <w:pStyle w:val="TableParagraph"/>
              <w:spacing w:before="60"/>
              <w:ind w:left="9"/>
              <w:jc w:val="center"/>
              <w:rPr>
                <w:sz w:val="24"/>
              </w:rPr>
            </w:pPr>
            <w:r>
              <w:rPr>
                <w:w w:val="99"/>
                <w:sz w:val="24"/>
              </w:rPr>
              <w:t>D</w:t>
            </w:r>
          </w:p>
        </w:tc>
        <w:tc>
          <w:tcPr>
            <w:tcW w:w="1176" w:type="dxa"/>
            <w:shd w:val="clear" w:color="auto" w:fill="D9D9D9"/>
          </w:tcPr>
          <w:p w14:paraId="40C90E65" w14:textId="77777777" w:rsidR="00B410B2" w:rsidRDefault="00D92B94">
            <w:pPr>
              <w:pStyle w:val="TableParagraph"/>
              <w:spacing w:before="60"/>
              <w:ind w:left="7"/>
              <w:jc w:val="center"/>
              <w:rPr>
                <w:sz w:val="24"/>
              </w:rPr>
            </w:pPr>
            <w:r>
              <w:rPr>
                <w:w w:val="99"/>
                <w:sz w:val="24"/>
              </w:rPr>
              <w:t>E</w:t>
            </w:r>
          </w:p>
        </w:tc>
        <w:tc>
          <w:tcPr>
            <w:tcW w:w="1213" w:type="dxa"/>
            <w:shd w:val="clear" w:color="auto" w:fill="D9D9D9"/>
          </w:tcPr>
          <w:p w14:paraId="7C3A11C7" w14:textId="77777777" w:rsidR="00B410B2" w:rsidRDefault="00D92B94">
            <w:pPr>
              <w:pStyle w:val="TableParagraph"/>
              <w:spacing w:before="60"/>
              <w:ind w:left="132" w:right="124"/>
              <w:jc w:val="center"/>
              <w:rPr>
                <w:sz w:val="24"/>
              </w:rPr>
            </w:pPr>
            <w:r>
              <w:rPr>
                <w:sz w:val="24"/>
              </w:rPr>
              <w:t>Rise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DE</w:t>
            </w:r>
          </w:p>
        </w:tc>
        <w:tc>
          <w:tcPr>
            <w:tcW w:w="1277" w:type="dxa"/>
            <w:shd w:val="clear" w:color="auto" w:fill="D9D9D9"/>
          </w:tcPr>
          <w:p w14:paraId="5AC8FE5F" w14:textId="77777777" w:rsidR="00B410B2" w:rsidRDefault="00D92B94">
            <w:pPr>
              <w:pStyle w:val="TableParagraph"/>
              <w:spacing w:before="60"/>
              <w:ind w:left="171" w:right="164"/>
              <w:jc w:val="center"/>
              <w:rPr>
                <w:sz w:val="24"/>
              </w:rPr>
            </w:pPr>
            <w:r>
              <w:rPr>
                <w:sz w:val="24"/>
              </w:rPr>
              <w:t>Run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DE</w:t>
            </w:r>
          </w:p>
        </w:tc>
        <w:tc>
          <w:tcPr>
            <w:tcW w:w="1740" w:type="dxa"/>
            <w:shd w:val="clear" w:color="auto" w:fill="D9D9D9"/>
          </w:tcPr>
          <w:p w14:paraId="6BD35EBF" w14:textId="77777777" w:rsidR="00B410B2" w:rsidRDefault="00D92B94">
            <w:pPr>
              <w:pStyle w:val="TableParagraph"/>
              <w:spacing w:before="60"/>
              <w:ind w:left="136" w:right="129"/>
              <w:jc w:val="center"/>
              <w:rPr>
                <w:sz w:val="24"/>
              </w:rPr>
            </w:pPr>
            <w:r>
              <w:rPr>
                <w:sz w:val="24"/>
              </w:rPr>
              <w:t>Gradient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DE</w:t>
            </w:r>
          </w:p>
        </w:tc>
        <w:tc>
          <w:tcPr>
            <w:tcW w:w="1842" w:type="dxa"/>
            <w:shd w:val="clear" w:color="auto" w:fill="D9D9D9"/>
          </w:tcPr>
          <w:p w14:paraId="26E6B63B" w14:textId="77777777" w:rsidR="00B410B2" w:rsidRDefault="00D92B94">
            <w:pPr>
              <w:pStyle w:val="TableParagraph"/>
              <w:spacing w:before="60"/>
              <w:ind w:left="143" w:right="136"/>
              <w:jc w:val="center"/>
              <w:rPr>
                <w:sz w:val="24"/>
              </w:rPr>
            </w:pPr>
            <w:r>
              <w:rPr>
                <w:sz w:val="24"/>
              </w:rPr>
              <w:t>Equation</w:t>
            </w:r>
            <w:r>
              <w:rPr>
                <w:spacing w:val="62"/>
                <w:sz w:val="24"/>
              </w:rPr>
              <w:t xml:space="preserve"> </w:t>
            </w:r>
            <w:r>
              <w:rPr>
                <w:sz w:val="24"/>
              </w:rPr>
              <w:t>DE</w:t>
            </w:r>
          </w:p>
        </w:tc>
      </w:tr>
      <w:tr w:rsidR="00B410B2" w14:paraId="3AEB4B92" w14:textId="77777777">
        <w:trPr>
          <w:trHeight w:val="567"/>
        </w:trPr>
        <w:tc>
          <w:tcPr>
            <w:tcW w:w="1296" w:type="dxa"/>
          </w:tcPr>
          <w:p w14:paraId="51321F96" w14:textId="77777777" w:rsidR="00B410B2" w:rsidRDefault="00D92B94">
            <w:pPr>
              <w:pStyle w:val="TableParagraph"/>
              <w:spacing w:before="31"/>
              <w:ind w:left="6" w:right="12"/>
              <w:jc w:val="center"/>
              <w:rPr>
                <w:rFonts w:ascii="Symbol" w:hAnsi="Symbol"/>
                <w:sz w:val="33"/>
              </w:rPr>
            </w:pPr>
            <w:r>
              <w:rPr>
                <w:rFonts w:ascii="Symbol" w:hAnsi="Symbol"/>
                <w:w w:val="95"/>
                <w:position w:val="-1"/>
                <w:sz w:val="33"/>
              </w:rPr>
              <w:t></w:t>
            </w:r>
            <w:proofErr w:type="gramStart"/>
            <w:r>
              <w:rPr>
                <w:w w:val="95"/>
                <w:sz w:val="24"/>
              </w:rPr>
              <w:t>1</w:t>
            </w:r>
            <w:r>
              <w:rPr>
                <w:spacing w:val="7"/>
                <w:w w:val="95"/>
                <w:sz w:val="24"/>
              </w:rPr>
              <w:t xml:space="preserve"> </w:t>
            </w:r>
            <w:r>
              <w:rPr>
                <w:w w:val="95"/>
                <w:sz w:val="24"/>
              </w:rPr>
              <w:t>,</w:t>
            </w:r>
            <w:proofErr w:type="gramEnd"/>
            <w:r>
              <w:rPr>
                <w:rFonts w:ascii="Symbol" w:hAnsi="Symbol"/>
                <w:w w:val="95"/>
                <w:sz w:val="24"/>
              </w:rPr>
              <w:t></w:t>
            </w:r>
            <w:r>
              <w:rPr>
                <w:w w:val="95"/>
                <w:sz w:val="24"/>
              </w:rPr>
              <w:t>3</w:t>
            </w:r>
            <w:r>
              <w:rPr>
                <w:spacing w:val="26"/>
                <w:w w:val="95"/>
                <w:sz w:val="24"/>
              </w:rPr>
              <w:t xml:space="preserve"> </w:t>
            </w:r>
            <w:r>
              <w:rPr>
                <w:rFonts w:ascii="Symbol" w:hAnsi="Symbol"/>
                <w:w w:val="95"/>
                <w:position w:val="-1"/>
                <w:sz w:val="33"/>
              </w:rPr>
              <w:t></w:t>
            </w:r>
          </w:p>
        </w:tc>
        <w:tc>
          <w:tcPr>
            <w:tcW w:w="1176" w:type="dxa"/>
          </w:tcPr>
          <w:p w14:paraId="0AF2A9EB" w14:textId="77777777" w:rsidR="00B410B2" w:rsidRDefault="00D92B94">
            <w:pPr>
              <w:pStyle w:val="TableParagraph"/>
              <w:spacing w:before="31"/>
              <w:ind w:left="151" w:right="156"/>
              <w:jc w:val="center"/>
              <w:rPr>
                <w:rFonts w:ascii="Symbol" w:hAnsi="Symbol"/>
                <w:sz w:val="33"/>
              </w:rPr>
            </w:pPr>
            <w:r>
              <w:rPr>
                <w:rFonts w:ascii="Symbol" w:hAnsi="Symbol"/>
                <w:w w:val="90"/>
                <w:position w:val="-1"/>
                <w:sz w:val="33"/>
              </w:rPr>
              <w:t></w:t>
            </w:r>
            <w:proofErr w:type="gramStart"/>
            <w:r>
              <w:rPr>
                <w:w w:val="90"/>
                <w:sz w:val="24"/>
              </w:rPr>
              <w:t>2</w:t>
            </w:r>
            <w:r>
              <w:rPr>
                <w:spacing w:val="24"/>
                <w:w w:val="90"/>
                <w:sz w:val="24"/>
              </w:rPr>
              <w:t xml:space="preserve"> </w:t>
            </w:r>
            <w:r>
              <w:rPr>
                <w:w w:val="90"/>
                <w:sz w:val="24"/>
              </w:rPr>
              <w:t>,</w:t>
            </w:r>
            <w:proofErr w:type="gramEnd"/>
            <w:r>
              <w:rPr>
                <w:spacing w:val="39"/>
                <w:w w:val="90"/>
                <w:sz w:val="24"/>
              </w:rPr>
              <w:t xml:space="preserve"> </w:t>
            </w:r>
            <w:r>
              <w:rPr>
                <w:rFonts w:ascii="Symbol" w:hAnsi="Symbol"/>
                <w:w w:val="90"/>
                <w:sz w:val="24"/>
              </w:rPr>
              <w:t></w:t>
            </w:r>
            <w:r>
              <w:rPr>
                <w:rFonts w:ascii="Times New Roman" w:hAnsi="Times New Roman"/>
                <w:spacing w:val="-36"/>
                <w:w w:val="90"/>
                <w:sz w:val="24"/>
              </w:rPr>
              <w:t xml:space="preserve"> </w:t>
            </w:r>
            <w:r>
              <w:rPr>
                <w:w w:val="90"/>
                <w:sz w:val="24"/>
              </w:rPr>
              <w:t>1</w:t>
            </w:r>
            <w:r>
              <w:rPr>
                <w:rFonts w:ascii="Symbol" w:hAnsi="Symbol"/>
                <w:w w:val="90"/>
                <w:position w:val="-1"/>
                <w:sz w:val="33"/>
              </w:rPr>
              <w:t></w:t>
            </w:r>
          </w:p>
        </w:tc>
        <w:tc>
          <w:tcPr>
            <w:tcW w:w="1213" w:type="dxa"/>
          </w:tcPr>
          <w:p w14:paraId="1A6D497B" w14:textId="77777777" w:rsidR="00B410B2" w:rsidRDefault="00D92B94">
            <w:pPr>
              <w:pStyle w:val="TableParagraph"/>
              <w:spacing w:before="138"/>
              <w:ind w:left="7"/>
              <w:jc w:val="center"/>
              <w:rPr>
                <w:sz w:val="24"/>
              </w:rPr>
            </w:pPr>
            <w:r>
              <w:rPr>
                <w:w w:val="99"/>
                <w:sz w:val="24"/>
              </w:rPr>
              <w:t>2</w:t>
            </w:r>
          </w:p>
        </w:tc>
        <w:tc>
          <w:tcPr>
            <w:tcW w:w="1277" w:type="dxa"/>
          </w:tcPr>
          <w:p w14:paraId="6DA8B47E" w14:textId="77777777" w:rsidR="00B410B2" w:rsidRDefault="00D92B94">
            <w:pPr>
              <w:pStyle w:val="TableParagraph"/>
              <w:spacing w:before="138"/>
              <w:ind w:left="8"/>
              <w:jc w:val="center"/>
              <w:rPr>
                <w:sz w:val="24"/>
              </w:rPr>
            </w:pPr>
            <w:r>
              <w:rPr>
                <w:w w:val="99"/>
                <w:sz w:val="24"/>
              </w:rPr>
              <w:t>1</w:t>
            </w:r>
          </w:p>
        </w:tc>
        <w:tc>
          <w:tcPr>
            <w:tcW w:w="1740" w:type="dxa"/>
          </w:tcPr>
          <w:p w14:paraId="7C214A8B" w14:textId="77777777" w:rsidR="00B410B2" w:rsidRDefault="00D92B94">
            <w:pPr>
              <w:pStyle w:val="TableParagraph"/>
              <w:spacing w:before="138"/>
              <w:ind w:left="6"/>
              <w:jc w:val="center"/>
              <w:rPr>
                <w:sz w:val="24"/>
              </w:rPr>
            </w:pPr>
            <w:r>
              <w:rPr>
                <w:w w:val="99"/>
                <w:sz w:val="24"/>
              </w:rPr>
              <w:t>2</w:t>
            </w:r>
          </w:p>
        </w:tc>
        <w:tc>
          <w:tcPr>
            <w:tcW w:w="1842" w:type="dxa"/>
          </w:tcPr>
          <w:p w14:paraId="2435B19B" w14:textId="77777777" w:rsidR="00B410B2" w:rsidRDefault="00D92B94">
            <w:pPr>
              <w:pStyle w:val="TableParagraph"/>
              <w:spacing w:before="113"/>
              <w:ind w:left="143" w:right="122"/>
              <w:jc w:val="center"/>
              <w:rPr>
                <w:sz w:val="23"/>
              </w:rPr>
            </w:pPr>
            <w:r>
              <w:rPr>
                <w:i/>
                <w:sz w:val="23"/>
              </w:rPr>
              <w:t>y</w:t>
            </w:r>
            <w:r>
              <w:rPr>
                <w:i/>
                <w:spacing w:val="6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rFonts w:ascii="Times New Roman" w:hAnsi="Times New Roman"/>
                <w:spacing w:val="4"/>
                <w:sz w:val="23"/>
              </w:rPr>
              <w:t xml:space="preserve"> </w:t>
            </w:r>
            <w:r>
              <w:rPr>
                <w:sz w:val="23"/>
              </w:rPr>
              <w:t>2</w:t>
            </w:r>
            <w:r>
              <w:rPr>
                <w:i/>
                <w:sz w:val="23"/>
              </w:rPr>
              <w:t>x</w:t>
            </w:r>
            <w:r>
              <w:rPr>
                <w:i/>
                <w:spacing w:val="6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</w:t>
            </w:r>
            <w:r>
              <w:rPr>
                <w:rFonts w:ascii="Times New Roman" w:hAnsi="Times New Roman"/>
                <w:spacing w:val="-17"/>
                <w:sz w:val="23"/>
              </w:rPr>
              <w:t xml:space="preserve"> </w:t>
            </w:r>
            <w:r>
              <w:rPr>
                <w:sz w:val="23"/>
              </w:rPr>
              <w:t>5</w:t>
            </w:r>
          </w:p>
        </w:tc>
      </w:tr>
      <w:tr w:rsidR="00B410B2" w14:paraId="10382D31" w14:textId="77777777">
        <w:trPr>
          <w:trHeight w:val="567"/>
        </w:trPr>
        <w:tc>
          <w:tcPr>
            <w:tcW w:w="1296" w:type="dxa"/>
          </w:tcPr>
          <w:p w14:paraId="6FBEE5B8" w14:textId="77777777" w:rsidR="00B410B2" w:rsidRDefault="00D92B94">
            <w:pPr>
              <w:pStyle w:val="TableParagraph"/>
              <w:tabs>
                <w:tab w:val="left" w:pos="810"/>
              </w:tabs>
              <w:spacing w:before="30"/>
              <w:ind w:left="6"/>
              <w:jc w:val="center"/>
              <w:rPr>
                <w:rFonts w:ascii="Symbol" w:hAnsi="Symbol"/>
                <w:sz w:val="33"/>
              </w:rPr>
            </w:pPr>
            <w:r>
              <w:rPr>
                <w:rFonts w:ascii="Symbol" w:hAnsi="Symbol"/>
                <w:position w:val="-1"/>
                <w:sz w:val="33"/>
              </w:rPr>
              <w:t></w:t>
            </w:r>
            <w:r>
              <w:rPr>
                <w:sz w:val="24"/>
              </w:rPr>
              <w:t>1.</w:t>
            </w:r>
            <w:proofErr w:type="gramStart"/>
            <w:r>
              <w:rPr>
                <w:sz w:val="24"/>
              </w:rPr>
              <w:t>5</w:t>
            </w:r>
            <w:r>
              <w:rPr>
                <w:spacing w:val="2"/>
                <w:sz w:val="24"/>
              </w:rPr>
              <w:t xml:space="preserve"> </w:t>
            </w:r>
            <w:r>
              <w:rPr>
                <w:sz w:val="24"/>
              </w:rPr>
              <w:t>,</w:t>
            </w:r>
            <w:proofErr w:type="gramEnd"/>
            <w:r>
              <w:rPr>
                <w:sz w:val="24"/>
              </w:rPr>
              <w:tab/>
            </w:r>
            <w:r>
              <w:rPr>
                <w:rFonts w:ascii="Symbol" w:hAnsi="Symbol"/>
                <w:position w:val="-1"/>
                <w:sz w:val="33"/>
              </w:rPr>
              <w:t></w:t>
            </w:r>
          </w:p>
        </w:tc>
        <w:tc>
          <w:tcPr>
            <w:tcW w:w="1176" w:type="dxa"/>
          </w:tcPr>
          <w:p w14:paraId="097FC134" w14:textId="77777777" w:rsidR="00B410B2" w:rsidRDefault="00D92B94">
            <w:pPr>
              <w:pStyle w:val="TableParagraph"/>
              <w:spacing w:before="30"/>
              <w:ind w:left="151" w:right="156"/>
              <w:jc w:val="center"/>
              <w:rPr>
                <w:rFonts w:ascii="Symbol" w:hAnsi="Symbol"/>
                <w:sz w:val="33"/>
              </w:rPr>
            </w:pPr>
            <w:r>
              <w:rPr>
                <w:rFonts w:ascii="Symbol" w:hAnsi="Symbol"/>
                <w:w w:val="90"/>
                <w:position w:val="-1"/>
                <w:sz w:val="33"/>
              </w:rPr>
              <w:t></w:t>
            </w:r>
            <w:proofErr w:type="gramStart"/>
            <w:r>
              <w:rPr>
                <w:w w:val="90"/>
                <w:sz w:val="24"/>
              </w:rPr>
              <w:t>2</w:t>
            </w:r>
            <w:r>
              <w:rPr>
                <w:spacing w:val="24"/>
                <w:w w:val="90"/>
                <w:sz w:val="24"/>
              </w:rPr>
              <w:t xml:space="preserve"> </w:t>
            </w:r>
            <w:r>
              <w:rPr>
                <w:w w:val="90"/>
                <w:sz w:val="24"/>
              </w:rPr>
              <w:t>,</w:t>
            </w:r>
            <w:proofErr w:type="gramEnd"/>
            <w:r>
              <w:rPr>
                <w:spacing w:val="38"/>
                <w:w w:val="90"/>
                <w:sz w:val="24"/>
              </w:rPr>
              <w:t xml:space="preserve"> </w:t>
            </w:r>
            <w:r>
              <w:rPr>
                <w:rFonts w:ascii="Symbol" w:hAnsi="Symbol"/>
                <w:w w:val="90"/>
                <w:sz w:val="24"/>
              </w:rPr>
              <w:t></w:t>
            </w:r>
            <w:r>
              <w:rPr>
                <w:rFonts w:ascii="Times New Roman" w:hAnsi="Times New Roman"/>
                <w:spacing w:val="-35"/>
                <w:w w:val="90"/>
                <w:sz w:val="24"/>
              </w:rPr>
              <w:t xml:space="preserve"> </w:t>
            </w:r>
            <w:r>
              <w:rPr>
                <w:w w:val="90"/>
                <w:sz w:val="24"/>
              </w:rPr>
              <w:t>1</w:t>
            </w:r>
            <w:r>
              <w:rPr>
                <w:rFonts w:ascii="Symbol" w:hAnsi="Symbol"/>
                <w:w w:val="90"/>
                <w:position w:val="-1"/>
                <w:sz w:val="33"/>
              </w:rPr>
              <w:t></w:t>
            </w:r>
          </w:p>
        </w:tc>
        <w:tc>
          <w:tcPr>
            <w:tcW w:w="1213" w:type="dxa"/>
          </w:tcPr>
          <w:p w14:paraId="05239706" w14:textId="77777777" w:rsidR="00B410B2" w:rsidRDefault="00B410B2">
            <w:pPr>
              <w:pStyle w:val="TableParagraph"/>
              <w:rPr>
                <w:rFonts w:ascii="Times New Roman"/>
                <w:sz w:val="24"/>
              </w:rPr>
            </w:pPr>
          </w:p>
        </w:tc>
        <w:tc>
          <w:tcPr>
            <w:tcW w:w="1277" w:type="dxa"/>
          </w:tcPr>
          <w:p w14:paraId="41657E52" w14:textId="77777777" w:rsidR="00B410B2" w:rsidRDefault="00B410B2">
            <w:pPr>
              <w:pStyle w:val="TableParagraph"/>
              <w:rPr>
                <w:rFonts w:ascii="Times New Roman"/>
                <w:sz w:val="24"/>
              </w:rPr>
            </w:pPr>
          </w:p>
        </w:tc>
        <w:tc>
          <w:tcPr>
            <w:tcW w:w="1740" w:type="dxa"/>
          </w:tcPr>
          <w:p w14:paraId="6DABF205" w14:textId="77777777" w:rsidR="00B410B2" w:rsidRDefault="00B410B2">
            <w:pPr>
              <w:pStyle w:val="TableParagraph"/>
              <w:rPr>
                <w:rFonts w:ascii="Times New Roman"/>
                <w:sz w:val="24"/>
              </w:rPr>
            </w:pPr>
          </w:p>
        </w:tc>
        <w:tc>
          <w:tcPr>
            <w:tcW w:w="1842" w:type="dxa"/>
          </w:tcPr>
          <w:p w14:paraId="787088AC" w14:textId="77777777" w:rsidR="00B410B2" w:rsidRDefault="00B410B2">
            <w:pPr>
              <w:pStyle w:val="TableParagraph"/>
              <w:rPr>
                <w:rFonts w:ascii="Times New Roman"/>
                <w:sz w:val="24"/>
              </w:rPr>
            </w:pPr>
          </w:p>
        </w:tc>
      </w:tr>
      <w:tr w:rsidR="00B410B2" w14:paraId="2ACF8FB0" w14:textId="77777777">
        <w:trPr>
          <w:trHeight w:val="567"/>
        </w:trPr>
        <w:tc>
          <w:tcPr>
            <w:tcW w:w="1296" w:type="dxa"/>
          </w:tcPr>
          <w:p w14:paraId="562A6A45" w14:textId="77777777" w:rsidR="00B410B2" w:rsidRDefault="00D92B94">
            <w:pPr>
              <w:pStyle w:val="TableParagraph"/>
              <w:tabs>
                <w:tab w:val="left" w:pos="832"/>
              </w:tabs>
              <w:spacing w:before="31"/>
              <w:ind w:left="9"/>
              <w:jc w:val="center"/>
              <w:rPr>
                <w:rFonts w:ascii="Symbol" w:hAnsi="Symbol"/>
                <w:sz w:val="33"/>
              </w:rPr>
            </w:pPr>
            <w:r>
              <w:rPr>
                <w:rFonts w:ascii="Symbol" w:hAnsi="Symbol"/>
                <w:position w:val="-1"/>
                <w:sz w:val="33"/>
              </w:rPr>
              <w:t></w:t>
            </w:r>
            <w:r>
              <w:rPr>
                <w:sz w:val="24"/>
              </w:rPr>
              <w:t>2.</w:t>
            </w:r>
            <w:proofErr w:type="gramStart"/>
            <w:r>
              <w:rPr>
                <w:sz w:val="24"/>
              </w:rPr>
              <w:t>5</w:t>
            </w:r>
            <w:r>
              <w:rPr>
                <w:spacing w:val="7"/>
                <w:sz w:val="24"/>
              </w:rPr>
              <w:t xml:space="preserve"> </w:t>
            </w:r>
            <w:r>
              <w:rPr>
                <w:sz w:val="24"/>
              </w:rPr>
              <w:t>,</w:t>
            </w:r>
            <w:proofErr w:type="gramEnd"/>
            <w:r>
              <w:rPr>
                <w:sz w:val="24"/>
              </w:rPr>
              <w:tab/>
            </w:r>
            <w:r>
              <w:rPr>
                <w:rFonts w:ascii="Symbol" w:hAnsi="Symbol"/>
                <w:position w:val="-1"/>
                <w:sz w:val="33"/>
              </w:rPr>
              <w:t></w:t>
            </w:r>
          </w:p>
        </w:tc>
        <w:tc>
          <w:tcPr>
            <w:tcW w:w="1176" w:type="dxa"/>
          </w:tcPr>
          <w:p w14:paraId="343BBF1F" w14:textId="77777777" w:rsidR="00B410B2" w:rsidRDefault="00D92B94">
            <w:pPr>
              <w:pStyle w:val="TableParagraph"/>
              <w:spacing w:before="31"/>
              <w:ind w:left="151" w:right="156"/>
              <w:jc w:val="center"/>
              <w:rPr>
                <w:rFonts w:ascii="Symbol" w:hAnsi="Symbol"/>
                <w:sz w:val="33"/>
              </w:rPr>
            </w:pPr>
            <w:r>
              <w:rPr>
                <w:rFonts w:ascii="Symbol" w:hAnsi="Symbol"/>
                <w:w w:val="90"/>
                <w:position w:val="-1"/>
                <w:sz w:val="33"/>
              </w:rPr>
              <w:t></w:t>
            </w:r>
            <w:proofErr w:type="gramStart"/>
            <w:r>
              <w:rPr>
                <w:w w:val="90"/>
                <w:sz w:val="24"/>
              </w:rPr>
              <w:t>2</w:t>
            </w:r>
            <w:r>
              <w:rPr>
                <w:spacing w:val="24"/>
                <w:w w:val="90"/>
                <w:sz w:val="24"/>
              </w:rPr>
              <w:t xml:space="preserve"> </w:t>
            </w:r>
            <w:r>
              <w:rPr>
                <w:w w:val="90"/>
                <w:sz w:val="24"/>
              </w:rPr>
              <w:t>,</w:t>
            </w:r>
            <w:proofErr w:type="gramEnd"/>
            <w:r>
              <w:rPr>
                <w:spacing w:val="38"/>
                <w:w w:val="90"/>
                <w:sz w:val="24"/>
              </w:rPr>
              <w:t xml:space="preserve"> </w:t>
            </w:r>
            <w:r>
              <w:rPr>
                <w:rFonts w:ascii="Symbol" w:hAnsi="Symbol"/>
                <w:w w:val="90"/>
                <w:sz w:val="24"/>
              </w:rPr>
              <w:t></w:t>
            </w:r>
            <w:r>
              <w:rPr>
                <w:rFonts w:ascii="Times New Roman" w:hAnsi="Times New Roman"/>
                <w:spacing w:val="-36"/>
                <w:w w:val="90"/>
                <w:sz w:val="24"/>
              </w:rPr>
              <w:t xml:space="preserve"> </w:t>
            </w:r>
            <w:r>
              <w:rPr>
                <w:w w:val="90"/>
                <w:sz w:val="24"/>
              </w:rPr>
              <w:t>1</w:t>
            </w:r>
            <w:r>
              <w:rPr>
                <w:rFonts w:ascii="Symbol" w:hAnsi="Symbol"/>
                <w:w w:val="90"/>
                <w:position w:val="-1"/>
                <w:sz w:val="33"/>
              </w:rPr>
              <w:t></w:t>
            </w:r>
          </w:p>
        </w:tc>
        <w:tc>
          <w:tcPr>
            <w:tcW w:w="1213" w:type="dxa"/>
          </w:tcPr>
          <w:p w14:paraId="731FCADF" w14:textId="77777777" w:rsidR="00B410B2" w:rsidRDefault="00B410B2">
            <w:pPr>
              <w:pStyle w:val="TableParagraph"/>
              <w:rPr>
                <w:rFonts w:ascii="Times New Roman"/>
                <w:sz w:val="24"/>
              </w:rPr>
            </w:pPr>
          </w:p>
        </w:tc>
        <w:tc>
          <w:tcPr>
            <w:tcW w:w="1277" w:type="dxa"/>
          </w:tcPr>
          <w:p w14:paraId="25B6B936" w14:textId="77777777" w:rsidR="00B410B2" w:rsidRDefault="00B410B2">
            <w:pPr>
              <w:pStyle w:val="TableParagraph"/>
              <w:rPr>
                <w:rFonts w:ascii="Times New Roman"/>
                <w:sz w:val="24"/>
              </w:rPr>
            </w:pPr>
          </w:p>
        </w:tc>
        <w:tc>
          <w:tcPr>
            <w:tcW w:w="1740" w:type="dxa"/>
          </w:tcPr>
          <w:p w14:paraId="6DEC0B2E" w14:textId="77777777" w:rsidR="00B410B2" w:rsidRDefault="00B410B2">
            <w:pPr>
              <w:pStyle w:val="TableParagraph"/>
              <w:rPr>
                <w:rFonts w:ascii="Times New Roman"/>
                <w:sz w:val="24"/>
              </w:rPr>
            </w:pPr>
          </w:p>
        </w:tc>
        <w:tc>
          <w:tcPr>
            <w:tcW w:w="1842" w:type="dxa"/>
          </w:tcPr>
          <w:p w14:paraId="1375D741" w14:textId="77777777" w:rsidR="00B410B2" w:rsidRDefault="00B410B2">
            <w:pPr>
              <w:pStyle w:val="TableParagraph"/>
              <w:rPr>
                <w:rFonts w:ascii="Times New Roman"/>
                <w:sz w:val="24"/>
              </w:rPr>
            </w:pPr>
          </w:p>
        </w:tc>
      </w:tr>
      <w:tr w:rsidR="00B410B2" w14:paraId="3D43081F" w14:textId="77777777">
        <w:trPr>
          <w:trHeight w:val="565"/>
        </w:trPr>
        <w:tc>
          <w:tcPr>
            <w:tcW w:w="1296" w:type="dxa"/>
          </w:tcPr>
          <w:p w14:paraId="77C819D1" w14:textId="77777777" w:rsidR="00B410B2" w:rsidRDefault="00D92B94">
            <w:pPr>
              <w:pStyle w:val="TableParagraph"/>
              <w:tabs>
                <w:tab w:val="left" w:pos="803"/>
              </w:tabs>
              <w:spacing w:before="30"/>
              <w:ind w:left="3"/>
              <w:jc w:val="center"/>
              <w:rPr>
                <w:rFonts w:ascii="Symbol" w:hAnsi="Symbol"/>
                <w:sz w:val="33"/>
              </w:rPr>
            </w:pPr>
            <w:r>
              <w:rPr>
                <w:rFonts w:ascii="Symbol" w:hAnsi="Symbol"/>
                <w:position w:val="-1"/>
                <w:sz w:val="33"/>
              </w:rPr>
              <w:t></w:t>
            </w:r>
            <w:r>
              <w:rPr>
                <w:sz w:val="24"/>
              </w:rPr>
              <w:t>1.</w:t>
            </w:r>
            <w:proofErr w:type="gramStart"/>
            <w:r>
              <w:rPr>
                <w:sz w:val="24"/>
              </w:rPr>
              <w:t>9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,</w:t>
            </w:r>
            <w:proofErr w:type="gramEnd"/>
            <w:r>
              <w:rPr>
                <w:sz w:val="24"/>
              </w:rPr>
              <w:tab/>
            </w:r>
            <w:r>
              <w:rPr>
                <w:rFonts w:ascii="Symbol" w:hAnsi="Symbol"/>
                <w:position w:val="-1"/>
                <w:sz w:val="33"/>
              </w:rPr>
              <w:t></w:t>
            </w:r>
          </w:p>
        </w:tc>
        <w:tc>
          <w:tcPr>
            <w:tcW w:w="1176" w:type="dxa"/>
          </w:tcPr>
          <w:p w14:paraId="529360AF" w14:textId="77777777" w:rsidR="00B410B2" w:rsidRDefault="00D92B94">
            <w:pPr>
              <w:pStyle w:val="TableParagraph"/>
              <w:spacing w:before="30"/>
              <w:ind w:left="151" w:right="156"/>
              <w:jc w:val="center"/>
              <w:rPr>
                <w:rFonts w:ascii="Symbol" w:hAnsi="Symbol"/>
                <w:sz w:val="33"/>
              </w:rPr>
            </w:pPr>
            <w:r>
              <w:rPr>
                <w:rFonts w:ascii="Symbol" w:hAnsi="Symbol"/>
                <w:w w:val="90"/>
                <w:position w:val="-1"/>
                <w:sz w:val="33"/>
              </w:rPr>
              <w:t></w:t>
            </w:r>
            <w:proofErr w:type="gramStart"/>
            <w:r>
              <w:rPr>
                <w:w w:val="90"/>
                <w:sz w:val="24"/>
              </w:rPr>
              <w:t>2</w:t>
            </w:r>
            <w:r>
              <w:rPr>
                <w:spacing w:val="24"/>
                <w:w w:val="90"/>
                <w:sz w:val="24"/>
              </w:rPr>
              <w:t xml:space="preserve"> </w:t>
            </w:r>
            <w:r>
              <w:rPr>
                <w:w w:val="90"/>
                <w:sz w:val="24"/>
              </w:rPr>
              <w:t>,</w:t>
            </w:r>
            <w:proofErr w:type="gramEnd"/>
            <w:r>
              <w:rPr>
                <w:spacing w:val="38"/>
                <w:w w:val="90"/>
                <w:sz w:val="24"/>
              </w:rPr>
              <w:t xml:space="preserve"> </w:t>
            </w:r>
            <w:r>
              <w:rPr>
                <w:rFonts w:ascii="Symbol" w:hAnsi="Symbol"/>
                <w:w w:val="90"/>
                <w:sz w:val="24"/>
              </w:rPr>
              <w:t></w:t>
            </w:r>
            <w:r>
              <w:rPr>
                <w:rFonts w:ascii="Times New Roman" w:hAnsi="Times New Roman"/>
                <w:spacing w:val="-35"/>
                <w:w w:val="90"/>
                <w:sz w:val="24"/>
              </w:rPr>
              <w:t xml:space="preserve"> </w:t>
            </w:r>
            <w:r>
              <w:rPr>
                <w:w w:val="90"/>
                <w:sz w:val="24"/>
              </w:rPr>
              <w:t>1</w:t>
            </w:r>
            <w:r>
              <w:rPr>
                <w:rFonts w:ascii="Symbol" w:hAnsi="Symbol"/>
                <w:w w:val="90"/>
                <w:position w:val="-1"/>
                <w:sz w:val="33"/>
              </w:rPr>
              <w:t></w:t>
            </w:r>
          </w:p>
        </w:tc>
        <w:tc>
          <w:tcPr>
            <w:tcW w:w="1213" w:type="dxa"/>
          </w:tcPr>
          <w:p w14:paraId="7AF0F9DB" w14:textId="77777777" w:rsidR="00B410B2" w:rsidRDefault="00B410B2">
            <w:pPr>
              <w:pStyle w:val="TableParagraph"/>
              <w:rPr>
                <w:rFonts w:ascii="Times New Roman"/>
                <w:sz w:val="24"/>
              </w:rPr>
            </w:pPr>
          </w:p>
        </w:tc>
        <w:tc>
          <w:tcPr>
            <w:tcW w:w="1277" w:type="dxa"/>
          </w:tcPr>
          <w:p w14:paraId="09AE3010" w14:textId="77777777" w:rsidR="00B410B2" w:rsidRDefault="00B410B2">
            <w:pPr>
              <w:pStyle w:val="TableParagraph"/>
              <w:rPr>
                <w:rFonts w:ascii="Times New Roman"/>
                <w:sz w:val="24"/>
              </w:rPr>
            </w:pPr>
          </w:p>
        </w:tc>
        <w:tc>
          <w:tcPr>
            <w:tcW w:w="1740" w:type="dxa"/>
          </w:tcPr>
          <w:p w14:paraId="7A767FB2" w14:textId="77777777" w:rsidR="00B410B2" w:rsidRDefault="00B410B2">
            <w:pPr>
              <w:pStyle w:val="TableParagraph"/>
              <w:rPr>
                <w:rFonts w:ascii="Times New Roman"/>
                <w:sz w:val="24"/>
              </w:rPr>
            </w:pPr>
          </w:p>
        </w:tc>
        <w:tc>
          <w:tcPr>
            <w:tcW w:w="1842" w:type="dxa"/>
          </w:tcPr>
          <w:p w14:paraId="2F0DBE1C" w14:textId="77777777" w:rsidR="00B410B2" w:rsidRDefault="00B410B2">
            <w:pPr>
              <w:pStyle w:val="TableParagraph"/>
              <w:rPr>
                <w:rFonts w:ascii="Times New Roman"/>
                <w:sz w:val="24"/>
              </w:rPr>
            </w:pPr>
          </w:p>
        </w:tc>
      </w:tr>
      <w:tr w:rsidR="00B410B2" w14:paraId="5B6A6ACE" w14:textId="77777777">
        <w:trPr>
          <w:trHeight w:val="568"/>
        </w:trPr>
        <w:tc>
          <w:tcPr>
            <w:tcW w:w="1296" w:type="dxa"/>
          </w:tcPr>
          <w:p w14:paraId="4F9B5FD5" w14:textId="77777777" w:rsidR="00B410B2" w:rsidRDefault="00D92B94">
            <w:pPr>
              <w:pStyle w:val="TableParagraph"/>
              <w:tabs>
                <w:tab w:val="left" w:pos="932"/>
              </w:tabs>
              <w:spacing w:before="31"/>
              <w:ind w:right="1"/>
              <w:jc w:val="center"/>
              <w:rPr>
                <w:rFonts w:ascii="Symbol" w:hAnsi="Symbol"/>
                <w:sz w:val="33"/>
              </w:rPr>
            </w:pPr>
            <w:r>
              <w:rPr>
                <w:rFonts w:ascii="Symbol" w:hAnsi="Symbol"/>
                <w:position w:val="-1"/>
                <w:sz w:val="33"/>
              </w:rPr>
              <w:t></w:t>
            </w:r>
            <w:r>
              <w:rPr>
                <w:sz w:val="24"/>
              </w:rPr>
              <w:t>1.</w:t>
            </w:r>
            <w:proofErr w:type="gramStart"/>
            <w:r>
              <w:rPr>
                <w:sz w:val="24"/>
              </w:rPr>
              <w:t>99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,</w:t>
            </w:r>
            <w:proofErr w:type="gramEnd"/>
            <w:r>
              <w:rPr>
                <w:sz w:val="24"/>
              </w:rPr>
              <w:tab/>
            </w:r>
            <w:r>
              <w:rPr>
                <w:rFonts w:ascii="Symbol" w:hAnsi="Symbol"/>
                <w:position w:val="-1"/>
                <w:sz w:val="33"/>
              </w:rPr>
              <w:t></w:t>
            </w:r>
          </w:p>
        </w:tc>
        <w:tc>
          <w:tcPr>
            <w:tcW w:w="1176" w:type="dxa"/>
          </w:tcPr>
          <w:p w14:paraId="16B84EAA" w14:textId="77777777" w:rsidR="00B410B2" w:rsidRDefault="00D92B94">
            <w:pPr>
              <w:pStyle w:val="TableParagraph"/>
              <w:spacing w:before="31"/>
              <w:ind w:left="151" w:right="156"/>
              <w:jc w:val="center"/>
              <w:rPr>
                <w:rFonts w:ascii="Symbol" w:hAnsi="Symbol"/>
                <w:sz w:val="33"/>
              </w:rPr>
            </w:pPr>
            <w:r>
              <w:rPr>
                <w:rFonts w:ascii="Symbol" w:hAnsi="Symbol"/>
                <w:w w:val="90"/>
                <w:position w:val="-1"/>
                <w:sz w:val="33"/>
              </w:rPr>
              <w:t></w:t>
            </w:r>
            <w:proofErr w:type="gramStart"/>
            <w:r>
              <w:rPr>
                <w:w w:val="90"/>
                <w:sz w:val="24"/>
              </w:rPr>
              <w:t>2</w:t>
            </w:r>
            <w:r>
              <w:rPr>
                <w:spacing w:val="24"/>
                <w:w w:val="90"/>
                <w:sz w:val="24"/>
              </w:rPr>
              <w:t xml:space="preserve"> </w:t>
            </w:r>
            <w:r>
              <w:rPr>
                <w:w w:val="90"/>
                <w:sz w:val="24"/>
              </w:rPr>
              <w:t>,</w:t>
            </w:r>
            <w:proofErr w:type="gramEnd"/>
            <w:r>
              <w:rPr>
                <w:spacing w:val="38"/>
                <w:w w:val="90"/>
                <w:sz w:val="24"/>
              </w:rPr>
              <w:t xml:space="preserve"> </w:t>
            </w:r>
            <w:r>
              <w:rPr>
                <w:rFonts w:ascii="Symbol" w:hAnsi="Symbol"/>
                <w:w w:val="90"/>
                <w:sz w:val="24"/>
              </w:rPr>
              <w:t></w:t>
            </w:r>
            <w:r>
              <w:rPr>
                <w:rFonts w:ascii="Times New Roman" w:hAnsi="Times New Roman"/>
                <w:spacing w:val="-35"/>
                <w:w w:val="90"/>
                <w:sz w:val="24"/>
              </w:rPr>
              <w:t xml:space="preserve"> </w:t>
            </w:r>
            <w:r>
              <w:rPr>
                <w:w w:val="90"/>
                <w:sz w:val="24"/>
              </w:rPr>
              <w:t>1</w:t>
            </w:r>
            <w:r>
              <w:rPr>
                <w:rFonts w:ascii="Symbol" w:hAnsi="Symbol"/>
                <w:w w:val="90"/>
                <w:position w:val="-1"/>
                <w:sz w:val="33"/>
              </w:rPr>
              <w:t></w:t>
            </w:r>
          </w:p>
        </w:tc>
        <w:tc>
          <w:tcPr>
            <w:tcW w:w="1213" w:type="dxa"/>
          </w:tcPr>
          <w:p w14:paraId="37AE92E5" w14:textId="77777777" w:rsidR="00B410B2" w:rsidRDefault="00B410B2">
            <w:pPr>
              <w:pStyle w:val="TableParagraph"/>
              <w:rPr>
                <w:rFonts w:ascii="Times New Roman"/>
                <w:sz w:val="24"/>
              </w:rPr>
            </w:pPr>
          </w:p>
        </w:tc>
        <w:tc>
          <w:tcPr>
            <w:tcW w:w="1277" w:type="dxa"/>
          </w:tcPr>
          <w:p w14:paraId="3F462B71" w14:textId="77777777" w:rsidR="00B410B2" w:rsidRDefault="00B410B2">
            <w:pPr>
              <w:pStyle w:val="TableParagraph"/>
              <w:rPr>
                <w:rFonts w:ascii="Times New Roman"/>
                <w:sz w:val="24"/>
              </w:rPr>
            </w:pPr>
          </w:p>
        </w:tc>
        <w:tc>
          <w:tcPr>
            <w:tcW w:w="1740" w:type="dxa"/>
          </w:tcPr>
          <w:p w14:paraId="01FD5623" w14:textId="77777777" w:rsidR="00B410B2" w:rsidRDefault="00B410B2">
            <w:pPr>
              <w:pStyle w:val="TableParagraph"/>
              <w:rPr>
                <w:rFonts w:ascii="Times New Roman"/>
                <w:sz w:val="24"/>
              </w:rPr>
            </w:pPr>
          </w:p>
        </w:tc>
        <w:tc>
          <w:tcPr>
            <w:tcW w:w="1842" w:type="dxa"/>
          </w:tcPr>
          <w:p w14:paraId="6EDE2626" w14:textId="77777777" w:rsidR="00B410B2" w:rsidRDefault="00B410B2">
            <w:pPr>
              <w:pStyle w:val="TableParagraph"/>
              <w:rPr>
                <w:rFonts w:ascii="Times New Roman"/>
                <w:sz w:val="24"/>
              </w:rPr>
            </w:pPr>
          </w:p>
        </w:tc>
      </w:tr>
    </w:tbl>
    <w:p w14:paraId="1C903A14" w14:textId="77777777" w:rsidR="00B410B2" w:rsidRDefault="00B410B2">
      <w:pPr>
        <w:pStyle w:val="BodyText"/>
        <w:spacing w:before="1"/>
        <w:rPr>
          <w:sz w:val="34"/>
        </w:rPr>
      </w:pPr>
    </w:p>
    <w:p w14:paraId="6410D18D" w14:textId="77777777" w:rsidR="00B410B2" w:rsidRDefault="00D92B94">
      <w:pPr>
        <w:pStyle w:val="BodyText"/>
        <w:ind w:left="661"/>
      </w:pPr>
      <w:r>
        <w:rPr>
          <w:noProof/>
          <w:position w:val="-4"/>
        </w:rPr>
        <w:drawing>
          <wp:inline distT="0" distB="0" distL="0" distR="0" wp14:anchorId="30D3BFE5" wp14:editId="467571B5">
            <wp:extent cx="134112" cy="146304"/>
            <wp:effectExtent l="0" t="0" r="0" b="0"/>
            <wp:docPr id="3" name="image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9.pn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112" cy="146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/>
          <w:sz w:val="20"/>
        </w:rPr>
        <w:t xml:space="preserve">      </w:t>
      </w:r>
      <w:r>
        <w:rPr>
          <w:rFonts w:ascii="Times New Roman"/>
          <w:spacing w:val="11"/>
          <w:sz w:val="20"/>
        </w:rPr>
        <w:t xml:space="preserve"> </w:t>
      </w:r>
      <w:r>
        <w:t>As</w:t>
      </w:r>
      <w:r>
        <w:rPr>
          <w:spacing w:val="-2"/>
        </w:rPr>
        <w:t xml:space="preserve"> </w:t>
      </w:r>
      <w:r>
        <w:t>D</w:t>
      </w:r>
      <w:r>
        <w:rPr>
          <w:spacing w:val="-2"/>
        </w:rPr>
        <w:t xml:space="preserve"> </w:t>
      </w:r>
      <w:r>
        <w:t>moves</w:t>
      </w:r>
      <w:r>
        <w:rPr>
          <w:spacing w:val="-2"/>
        </w:rPr>
        <w:t xml:space="preserve"> </w:t>
      </w:r>
      <w:r>
        <w:t>closer</w:t>
      </w:r>
      <w:r>
        <w:rPr>
          <w:spacing w:val="-2"/>
        </w:rPr>
        <w:t xml:space="preserve"> </w:t>
      </w:r>
      <w:r>
        <w:t>to</w:t>
      </w:r>
      <w:r>
        <w:rPr>
          <w:spacing w:val="-2"/>
        </w:rPr>
        <w:t xml:space="preserve"> </w:t>
      </w:r>
      <w:r>
        <w:t>point</w:t>
      </w:r>
      <w:r>
        <w:rPr>
          <w:spacing w:val="-1"/>
        </w:rPr>
        <w:t xml:space="preserve"> </w:t>
      </w:r>
      <w:r>
        <w:t>E,</w:t>
      </w:r>
      <w:r>
        <w:rPr>
          <w:spacing w:val="-3"/>
        </w:rPr>
        <w:t xml:space="preserve"> </w:t>
      </w:r>
      <w:r>
        <w:t>what</w:t>
      </w:r>
      <w:r>
        <w:rPr>
          <w:spacing w:val="-2"/>
        </w:rPr>
        <w:t xml:space="preserve"> </w:t>
      </w:r>
      <w:r>
        <w:t>happens</w:t>
      </w:r>
      <w:r>
        <w:rPr>
          <w:spacing w:val="-2"/>
        </w:rPr>
        <w:t xml:space="preserve"> </w:t>
      </w:r>
      <w:r>
        <w:t>to</w:t>
      </w:r>
      <w:r>
        <w:rPr>
          <w:spacing w:val="-3"/>
        </w:rPr>
        <w:t xml:space="preserve"> </w:t>
      </w:r>
      <w:r>
        <w:t>the:</w:t>
      </w:r>
    </w:p>
    <w:p w14:paraId="74440894" w14:textId="77777777" w:rsidR="00B410B2" w:rsidRDefault="00D92B94">
      <w:pPr>
        <w:pStyle w:val="ListParagraph"/>
        <w:numPr>
          <w:ilvl w:val="1"/>
          <w:numId w:val="9"/>
        </w:numPr>
        <w:tabs>
          <w:tab w:val="left" w:pos="1801"/>
          <w:tab w:val="left" w:pos="1802"/>
        </w:tabs>
        <w:spacing w:before="161"/>
        <w:ind w:hanging="569"/>
        <w:rPr>
          <w:sz w:val="24"/>
        </w:rPr>
      </w:pPr>
      <w:r>
        <w:rPr>
          <w:sz w:val="24"/>
        </w:rPr>
        <w:t>two</w:t>
      </w:r>
      <w:r>
        <w:rPr>
          <w:spacing w:val="-2"/>
          <w:sz w:val="24"/>
        </w:rPr>
        <w:t xml:space="preserve"> </w:t>
      </w:r>
      <w:r>
        <w:rPr>
          <w:sz w:val="24"/>
        </w:rPr>
        <w:t>lines</w:t>
      </w:r>
    </w:p>
    <w:p w14:paraId="710A075B" w14:textId="77777777" w:rsidR="00B410B2" w:rsidRDefault="00B410B2">
      <w:pPr>
        <w:pStyle w:val="BodyText"/>
        <w:spacing w:before="2"/>
        <w:rPr>
          <w:sz w:val="41"/>
        </w:rPr>
      </w:pPr>
    </w:p>
    <w:p w14:paraId="28C915FC" w14:textId="77777777" w:rsidR="00B410B2" w:rsidRDefault="00D92B94">
      <w:pPr>
        <w:pStyle w:val="ListParagraph"/>
        <w:numPr>
          <w:ilvl w:val="1"/>
          <w:numId w:val="9"/>
        </w:numPr>
        <w:tabs>
          <w:tab w:val="left" w:pos="1801"/>
          <w:tab w:val="left" w:pos="1802"/>
        </w:tabs>
        <w:ind w:hanging="569"/>
        <w:rPr>
          <w:sz w:val="24"/>
        </w:rPr>
      </w:pPr>
      <w:r>
        <w:rPr>
          <w:sz w:val="24"/>
        </w:rPr>
        <w:t>the</w:t>
      </w:r>
      <w:r>
        <w:rPr>
          <w:spacing w:val="-1"/>
          <w:sz w:val="24"/>
        </w:rPr>
        <w:t xml:space="preserve"> </w:t>
      </w:r>
      <w:r>
        <w:rPr>
          <w:sz w:val="24"/>
        </w:rPr>
        <w:t>gradient of</w:t>
      </w:r>
      <w:r>
        <w:rPr>
          <w:spacing w:val="-1"/>
          <w:sz w:val="24"/>
        </w:rPr>
        <w:t xml:space="preserve"> </w:t>
      </w:r>
      <w:r>
        <w:rPr>
          <w:sz w:val="24"/>
        </w:rPr>
        <w:t>the</w:t>
      </w:r>
      <w:r>
        <w:rPr>
          <w:spacing w:val="-1"/>
          <w:sz w:val="24"/>
        </w:rPr>
        <w:t xml:space="preserve"> </w:t>
      </w:r>
      <w:r>
        <w:rPr>
          <w:sz w:val="24"/>
        </w:rPr>
        <w:t>secant and</w:t>
      </w:r>
      <w:r>
        <w:rPr>
          <w:spacing w:val="-1"/>
          <w:sz w:val="24"/>
        </w:rPr>
        <w:t xml:space="preserve"> </w:t>
      </w:r>
      <w:r>
        <w:rPr>
          <w:sz w:val="24"/>
        </w:rPr>
        <w:t>the gradient</w:t>
      </w:r>
      <w:r>
        <w:rPr>
          <w:spacing w:val="-1"/>
          <w:sz w:val="24"/>
        </w:rPr>
        <w:t xml:space="preserve"> </w:t>
      </w:r>
      <w:r>
        <w:rPr>
          <w:sz w:val="24"/>
        </w:rPr>
        <w:t>of the</w:t>
      </w:r>
      <w:r>
        <w:rPr>
          <w:spacing w:val="-1"/>
          <w:sz w:val="24"/>
        </w:rPr>
        <w:t xml:space="preserve"> </w:t>
      </w:r>
      <w:r>
        <w:rPr>
          <w:sz w:val="24"/>
        </w:rPr>
        <w:t>tangent?</w:t>
      </w:r>
    </w:p>
    <w:p w14:paraId="455D3BFD" w14:textId="77777777" w:rsidR="00B410B2" w:rsidRDefault="00B410B2">
      <w:pPr>
        <w:rPr>
          <w:sz w:val="24"/>
        </w:rPr>
        <w:sectPr w:rsidR="00B410B2">
          <w:type w:val="continuous"/>
          <w:pgSz w:w="11910" w:h="16840"/>
          <w:pgMar w:top="1000" w:right="960" w:bottom="280" w:left="1340" w:header="720" w:footer="720" w:gutter="0"/>
          <w:cols w:space="720"/>
        </w:sectPr>
      </w:pPr>
    </w:p>
    <w:p w14:paraId="24D331C7" w14:textId="77777777" w:rsidR="00B410B2" w:rsidRDefault="00D92B94">
      <w:pPr>
        <w:spacing w:before="83"/>
        <w:ind w:left="1234"/>
        <w:rPr>
          <w:rFonts w:ascii="Symbol" w:hAnsi="Symbol"/>
          <w:sz w:val="33"/>
        </w:rPr>
      </w:pPr>
      <w:r>
        <w:rPr>
          <w:noProof/>
        </w:rPr>
        <w:lastRenderedPageBreak/>
        <w:drawing>
          <wp:anchor distT="0" distB="0" distL="0" distR="0" simplePos="0" relativeHeight="15732736" behindDoc="0" locked="0" layoutInCell="1" allowOverlap="1" wp14:anchorId="22980B77" wp14:editId="3DFC9E7C">
            <wp:simplePos x="0" y="0"/>
            <wp:positionH relativeFrom="page">
              <wp:posOffset>1274063</wp:posOffset>
            </wp:positionH>
            <wp:positionV relativeFrom="paragraph">
              <wp:posOffset>139432</wp:posOffset>
            </wp:positionV>
            <wp:extent cx="115824" cy="146303"/>
            <wp:effectExtent l="0" t="0" r="0" b="0"/>
            <wp:wrapNone/>
            <wp:docPr id="5" name="image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10.pn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824" cy="14630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w w:val="95"/>
          <w:sz w:val="24"/>
        </w:rPr>
        <w:t>For</w:t>
      </w:r>
      <w:r>
        <w:rPr>
          <w:spacing w:val="16"/>
          <w:w w:val="95"/>
          <w:sz w:val="24"/>
        </w:rPr>
        <w:t xml:space="preserve"> </w:t>
      </w:r>
      <w:r>
        <w:rPr>
          <w:w w:val="95"/>
          <w:sz w:val="24"/>
        </w:rPr>
        <w:t>the</w:t>
      </w:r>
      <w:r>
        <w:rPr>
          <w:spacing w:val="16"/>
          <w:w w:val="95"/>
          <w:sz w:val="24"/>
        </w:rPr>
        <w:t xml:space="preserve"> </w:t>
      </w:r>
      <w:r>
        <w:rPr>
          <w:w w:val="95"/>
          <w:sz w:val="24"/>
        </w:rPr>
        <w:t>points</w:t>
      </w:r>
      <w:r>
        <w:rPr>
          <w:spacing w:val="49"/>
          <w:w w:val="95"/>
          <w:sz w:val="24"/>
        </w:rPr>
        <w:t xml:space="preserve"> </w:t>
      </w:r>
      <w:r>
        <w:rPr>
          <w:rFonts w:ascii="Symbol" w:hAnsi="Symbol"/>
          <w:spacing w:val="9"/>
          <w:w w:val="95"/>
          <w:position w:val="-1"/>
          <w:sz w:val="33"/>
        </w:rPr>
        <w:t></w:t>
      </w:r>
      <w:r>
        <w:rPr>
          <w:i/>
          <w:spacing w:val="9"/>
          <w:w w:val="95"/>
          <w:sz w:val="24"/>
        </w:rPr>
        <w:t>x</w:t>
      </w:r>
      <w:r>
        <w:rPr>
          <w:i/>
          <w:spacing w:val="10"/>
          <w:w w:val="95"/>
          <w:sz w:val="24"/>
        </w:rPr>
        <w:t xml:space="preserve"> </w:t>
      </w:r>
      <w:r>
        <w:rPr>
          <w:rFonts w:ascii="Symbol" w:hAnsi="Symbol"/>
          <w:w w:val="95"/>
          <w:sz w:val="24"/>
        </w:rPr>
        <w:t></w:t>
      </w:r>
      <w:r>
        <w:rPr>
          <w:rFonts w:ascii="Times New Roman" w:hAnsi="Times New Roman"/>
          <w:spacing w:val="-5"/>
          <w:w w:val="95"/>
          <w:sz w:val="24"/>
        </w:rPr>
        <w:t xml:space="preserve"> </w:t>
      </w:r>
      <w:r>
        <w:rPr>
          <w:i/>
          <w:w w:val="95"/>
          <w:sz w:val="24"/>
        </w:rPr>
        <w:t>h</w:t>
      </w:r>
      <w:r>
        <w:rPr>
          <w:w w:val="95"/>
          <w:sz w:val="24"/>
        </w:rPr>
        <w:t>,</w:t>
      </w:r>
      <w:r>
        <w:rPr>
          <w:spacing w:val="-28"/>
          <w:w w:val="95"/>
          <w:sz w:val="24"/>
        </w:rPr>
        <w:t xml:space="preserve"> </w:t>
      </w:r>
      <w:r>
        <w:rPr>
          <w:i/>
          <w:w w:val="95"/>
          <w:sz w:val="24"/>
        </w:rPr>
        <w:t>f</w:t>
      </w:r>
      <w:r>
        <w:rPr>
          <w:i/>
          <w:spacing w:val="-31"/>
          <w:w w:val="95"/>
          <w:sz w:val="24"/>
        </w:rPr>
        <w:t xml:space="preserve"> </w:t>
      </w:r>
      <w:r>
        <w:rPr>
          <w:w w:val="95"/>
          <w:sz w:val="24"/>
        </w:rPr>
        <w:t>(</w:t>
      </w:r>
      <w:r>
        <w:rPr>
          <w:i/>
          <w:w w:val="95"/>
          <w:sz w:val="24"/>
        </w:rPr>
        <w:t>x</w:t>
      </w:r>
      <w:r>
        <w:rPr>
          <w:i/>
          <w:spacing w:val="11"/>
          <w:w w:val="95"/>
          <w:sz w:val="24"/>
        </w:rPr>
        <w:t xml:space="preserve"> </w:t>
      </w:r>
      <w:r>
        <w:rPr>
          <w:rFonts w:ascii="Symbol" w:hAnsi="Symbol"/>
          <w:w w:val="95"/>
          <w:sz w:val="24"/>
        </w:rPr>
        <w:t></w:t>
      </w:r>
      <w:r>
        <w:rPr>
          <w:rFonts w:ascii="Times New Roman" w:hAnsi="Times New Roman"/>
          <w:spacing w:val="-6"/>
          <w:w w:val="95"/>
          <w:sz w:val="24"/>
        </w:rPr>
        <w:t xml:space="preserve"> </w:t>
      </w:r>
      <w:r>
        <w:rPr>
          <w:i/>
          <w:w w:val="95"/>
          <w:sz w:val="24"/>
        </w:rPr>
        <w:t>h</w:t>
      </w:r>
      <w:r>
        <w:rPr>
          <w:w w:val="95"/>
          <w:sz w:val="24"/>
        </w:rPr>
        <w:t>)</w:t>
      </w:r>
      <w:r>
        <w:rPr>
          <w:rFonts w:ascii="Symbol" w:hAnsi="Symbol"/>
          <w:w w:val="95"/>
          <w:position w:val="-1"/>
          <w:sz w:val="33"/>
        </w:rPr>
        <w:t></w:t>
      </w:r>
    </w:p>
    <w:p w14:paraId="5529631A" w14:textId="77777777" w:rsidR="00B410B2" w:rsidRDefault="00D92B94">
      <w:pPr>
        <w:spacing w:before="158"/>
        <w:ind w:left="61"/>
        <w:rPr>
          <w:sz w:val="24"/>
        </w:rPr>
      </w:pPr>
      <w:r>
        <w:br w:type="column"/>
      </w:r>
      <w:r>
        <w:rPr>
          <w:sz w:val="24"/>
        </w:rPr>
        <w:t>and</w:t>
      </w:r>
    </w:p>
    <w:p w14:paraId="2FCBC50C" w14:textId="77777777" w:rsidR="00B410B2" w:rsidRDefault="00D92B94">
      <w:pPr>
        <w:spacing w:before="83"/>
        <w:ind w:left="60"/>
        <w:rPr>
          <w:rFonts w:ascii="Symbol" w:hAnsi="Symbol"/>
          <w:sz w:val="33"/>
        </w:rPr>
      </w:pPr>
      <w:r>
        <w:br w:type="column"/>
      </w:r>
      <w:r>
        <w:rPr>
          <w:rFonts w:ascii="Symbol" w:hAnsi="Symbol"/>
          <w:spacing w:val="10"/>
          <w:w w:val="90"/>
          <w:position w:val="-1"/>
          <w:sz w:val="33"/>
        </w:rPr>
        <w:t></w:t>
      </w:r>
      <w:r>
        <w:rPr>
          <w:i/>
          <w:spacing w:val="10"/>
          <w:w w:val="90"/>
          <w:sz w:val="24"/>
        </w:rPr>
        <w:t>x</w:t>
      </w:r>
      <w:r>
        <w:rPr>
          <w:spacing w:val="10"/>
          <w:w w:val="90"/>
          <w:sz w:val="24"/>
        </w:rPr>
        <w:t>,</w:t>
      </w:r>
      <w:r>
        <w:rPr>
          <w:spacing w:val="-19"/>
          <w:w w:val="90"/>
          <w:sz w:val="24"/>
        </w:rPr>
        <w:t xml:space="preserve"> </w:t>
      </w:r>
      <w:r>
        <w:rPr>
          <w:i/>
          <w:w w:val="90"/>
          <w:sz w:val="24"/>
        </w:rPr>
        <w:t>f</w:t>
      </w:r>
      <w:r>
        <w:rPr>
          <w:i/>
          <w:spacing w:val="-24"/>
          <w:w w:val="90"/>
          <w:sz w:val="24"/>
        </w:rPr>
        <w:t xml:space="preserve"> </w:t>
      </w:r>
      <w:r>
        <w:rPr>
          <w:w w:val="90"/>
          <w:sz w:val="24"/>
        </w:rPr>
        <w:t>(</w:t>
      </w:r>
      <w:proofErr w:type="gramStart"/>
      <w:r>
        <w:rPr>
          <w:i/>
          <w:w w:val="90"/>
          <w:sz w:val="24"/>
        </w:rPr>
        <w:t>x</w:t>
      </w:r>
      <w:r>
        <w:rPr>
          <w:i/>
          <w:spacing w:val="-31"/>
          <w:w w:val="90"/>
          <w:sz w:val="24"/>
        </w:rPr>
        <w:t xml:space="preserve"> </w:t>
      </w:r>
      <w:r>
        <w:rPr>
          <w:w w:val="90"/>
          <w:sz w:val="24"/>
        </w:rPr>
        <w:t>)</w:t>
      </w:r>
      <w:proofErr w:type="gramEnd"/>
      <w:r>
        <w:rPr>
          <w:rFonts w:ascii="Symbol" w:hAnsi="Symbol"/>
          <w:w w:val="90"/>
          <w:position w:val="-1"/>
          <w:sz w:val="33"/>
        </w:rPr>
        <w:t></w:t>
      </w:r>
    </w:p>
    <w:p w14:paraId="375326B7" w14:textId="77777777" w:rsidR="00B410B2" w:rsidRDefault="00D92B94">
      <w:pPr>
        <w:pStyle w:val="BodyText"/>
        <w:spacing w:before="158"/>
        <w:ind w:left="60"/>
      </w:pPr>
      <w:r>
        <w:br w:type="column"/>
      </w:r>
      <w:r>
        <w:t>write</w:t>
      </w:r>
      <w:r>
        <w:rPr>
          <w:spacing w:val="-2"/>
        </w:rPr>
        <w:t xml:space="preserve"> </w:t>
      </w:r>
      <w:r>
        <w:t>an</w:t>
      </w:r>
      <w:r>
        <w:rPr>
          <w:spacing w:val="-1"/>
        </w:rPr>
        <w:t xml:space="preserve"> </w:t>
      </w:r>
      <w:r>
        <w:t>expression</w:t>
      </w:r>
      <w:r>
        <w:rPr>
          <w:spacing w:val="-1"/>
        </w:rPr>
        <w:t xml:space="preserve"> </w:t>
      </w:r>
      <w:r>
        <w:t>for</w:t>
      </w:r>
      <w:r>
        <w:rPr>
          <w:spacing w:val="-2"/>
        </w:rPr>
        <w:t xml:space="preserve"> </w:t>
      </w:r>
      <w:r>
        <w:t>the</w:t>
      </w:r>
    </w:p>
    <w:p w14:paraId="0C010DA8" w14:textId="77777777" w:rsidR="00B410B2" w:rsidRDefault="00B410B2">
      <w:pPr>
        <w:sectPr w:rsidR="00B410B2">
          <w:pgSz w:w="11910" w:h="16840"/>
          <w:pgMar w:top="860" w:right="960" w:bottom="280" w:left="1340" w:header="720" w:footer="720" w:gutter="0"/>
          <w:cols w:num="4" w:space="720" w:equalWidth="0">
            <w:col w:w="4482" w:space="40"/>
            <w:col w:w="483" w:space="39"/>
            <w:col w:w="907" w:space="40"/>
            <w:col w:w="3619"/>
          </w:cols>
        </w:sectPr>
      </w:pPr>
    </w:p>
    <w:p w14:paraId="1F758AF9" w14:textId="77777777" w:rsidR="00B410B2" w:rsidRDefault="00D92B94">
      <w:pPr>
        <w:pStyle w:val="BodyText"/>
        <w:spacing w:before="144"/>
        <w:ind w:left="1233"/>
      </w:pPr>
      <w:r>
        <w:t>gradient</w:t>
      </w:r>
      <w:r>
        <w:rPr>
          <w:spacing w:val="10"/>
        </w:rPr>
        <w:t xml:space="preserve"> </w:t>
      </w:r>
      <w:r>
        <w:t>of</w:t>
      </w:r>
      <w:r>
        <w:rPr>
          <w:spacing w:val="10"/>
        </w:rPr>
        <w:t xml:space="preserve"> </w:t>
      </w:r>
      <w:r>
        <w:t>the</w:t>
      </w:r>
      <w:r>
        <w:rPr>
          <w:spacing w:val="11"/>
        </w:rPr>
        <w:t xml:space="preserve"> </w:t>
      </w:r>
      <w:r>
        <w:t>secant</w:t>
      </w:r>
      <w:r>
        <w:rPr>
          <w:spacing w:val="10"/>
        </w:rPr>
        <w:t xml:space="preserve"> </w:t>
      </w:r>
      <w:r>
        <w:t>and</w:t>
      </w:r>
      <w:r>
        <w:rPr>
          <w:spacing w:val="10"/>
        </w:rPr>
        <w:t xml:space="preserve"> </w:t>
      </w:r>
      <w:r>
        <w:t>then</w:t>
      </w:r>
      <w:r>
        <w:rPr>
          <w:spacing w:val="10"/>
        </w:rPr>
        <w:t xml:space="preserve"> </w:t>
      </w:r>
      <w:r>
        <w:t>simplify.</w:t>
      </w:r>
      <w:r>
        <w:rPr>
          <w:spacing w:val="11"/>
        </w:rPr>
        <w:t xml:space="preserve"> </w:t>
      </w:r>
      <w:r>
        <w:t>(Hint:</w:t>
      </w:r>
      <w:r>
        <w:rPr>
          <w:spacing w:val="10"/>
        </w:rPr>
        <w:t xml:space="preserve"> </w:t>
      </w:r>
      <w:r>
        <w:t>use</w:t>
      </w:r>
      <w:r>
        <w:rPr>
          <w:spacing w:val="8"/>
        </w:rPr>
        <w:t xml:space="preserve"> </w:t>
      </w:r>
      <w:r>
        <w:rPr>
          <w:rFonts w:ascii="Arial"/>
        </w:rPr>
        <w:t>M</w:t>
      </w:r>
      <w:r>
        <w:t>)</w:t>
      </w:r>
    </w:p>
    <w:p w14:paraId="7B613AFC" w14:textId="77777777" w:rsidR="00B410B2" w:rsidRDefault="00B410B2">
      <w:pPr>
        <w:pStyle w:val="BodyText"/>
        <w:rPr>
          <w:sz w:val="28"/>
        </w:rPr>
      </w:pPr>
    </w:p>
    <w:p w14:paraId="5C20CF27" w14:textId="77777777" w:rsidR="00B410B2" w:rsidRDefault="00B410B2">
      <w:pPr>
        <w:pStyle w:val="BodyText"/>
        <w:rPr>
          <w:sz w:val="28"/>
        </w:rPr>
      </w:pPr>
    </w:p>
    <w:p w14:paraId="71B803E0" w14:textId="77777777" w:rsidR="00B410B2" w:rsidRDefault="00B410B2">
      <w:pPr>
        <w:pStyle w:val="BodyText"/>
        <w:rPr>
          <w:sz w:val="28"/>
        </w:rPr>
      </w:pPr>
    </w:p>
    <w:p w14:paraId="3B799A1E" w14:textId="77777777" w:rsidR="00B410B2" w:rsidRDefault="00B410B2">
      <w:pPr>
        <w:pStyle w:val="BodyText"/>
        <w:rPr>
          <w:sz w:val="28"/>
        </w:rPr>
      </w:pPr>
    </w:p>
    <w:p w14:paraId="431A408C" w14:textId="77777777" w:rsidR="00B410B2" w:rsidRDefault="00D92B94">
      <w:pPr>
        <w:pStyle w:val="ListParagraph"/>
        <w:numPr>
          <w:ilvl w:val="0"/>
          <w:numId w:val="9"/>
        </w:numPr>
        <w:tabs>
          <w:tab w:val="left" w:pos="667"/>
          <w:tab w:val="left" w:pos="668"/>
        </w:tabs>
        <w:spacing w:before="179"/>
        <w:rPr>
          <w:sz w:val="24"/>
        </w:rPr>
      </w:pPr>
      <w:r>
        <w:rPr>
          <w:sz w:val="24"/>
        </w:rPr>
        <w:t>Explore</w:t>
      </w:r>
      <w:r>
        <w:rPr>
          <w:spacing w:val="-2"/>
          <w:sz w:val="24"/>
        </w:rPr>
        <w:t xml:space="preserve"> </w:t>
      </w:r>
      <w:r>
        <w:rPr>
          <w:sz w:val="24"/>
        </w:rPr>
        <w:t>the</w:t>
      </w:r>
      <w:r>
        <w:rPr>
          <w:spacing w:val="-2"/>
          <w:sz w:val="24"/>
        </w:rPr>
        <w:t xml:space="preserve"> </w:t>
      </w:r>
      <w:r>
        <w:rPr>
          <w:sz w:val="24"/>
        </w:rPr>
        <w:t>gradient</w:t>
      </w:r>
      <w:r>
        <w:rPr>
          <w:spacing w:val="-1"/>
          <w:sz w:val="24"/>
        </w:rPr>
        <w:t xml:space="preserve"> </w:t>
      </w:r>
      <w:r>
        <w:rPr>
          <w:sz w:val="24"/>
        </w:rPr>
        <w:t>of</w:t>
      </w:r>
      <w:r>
        <w:rPr>
          <w:spacing w:val="-2"/>
          <w:sz w:val="24"/>
        </w:rPr>
        <w:t xml:space="preserve"> </w:t>
      </w:r>
      <w:r>
        <w:rPr>
          <w:sz w:val="24"/>
        </w:rPr>
        <w:t>the</w:t>
      </w:r>
      <w:r>
        <w:rPr>
          <w:spacing w:val="-2"/>
          <w:sz w:val="24"/>
        </w:rPr>
        <w:t xml:space="preserve"> </w:t>
      </w:r>
      <w:r>
        <w:rPr>
          <w:sz w:val="24"/>
        </w:rPr>
        <w:t>tangent</w:t>
      </w:r>
      <w:r>
        <w:rPr>
          <w:spacing w:val="-1"/>
          <w:sz w:val="24"/>
        </w:rPr>
        <w:t xml:space="preserve"> </w:t>
      </w:r>
      <w:r>
        <w:rPr>
          <w:sz w:val="24"/>
        </w:rPr>
        <w:t>to</w:t>
      </w:r>
      <w:r>
        <w:rPr>
          <w:spacing w:val="-2"/>
          <w:sz w:val="24"/>
        </w:rPr>
        <w:t xml:space="preserve"> </w:t>
      </w:r>
      <w:r>
        <w:rPr>
          <w:sz w:val="24"/>
        </w:rPr>
        <w:t>a</w:t>
      </w:r>
      <w:r>
        <w:rPr>
          <w:spacing w:val="-1"/>
          <w:sz w:val="24"/>
        </w:rPr>
        <w:t xml:space="preserve"> </w:t>
      </w:r>
      <w:proofErr w:type="gramStart"/>
      <w:r>
        <w:rPr>
          <w:sz w:val="24"/>
        </w:rPr>
        <w:t>curve</w:t>
      </w:r>
      <w:proofErr w:type="gramEnd"/>
    </w:p>
    <w:p w14:paraId="612B17EB" w14:textId="5CBA3D56" w:rsidR="00B410B2" w:rsidRDefault="00B874D6">
      <w:pPr>
        <w:pStyle w:val="BodyText"/>
        <w:spacing w:before="7"/>
        <w:rPr>
          <w:sz w:val="11"/>
        </w:rPr>
      </w:pPr>
      <w:r>
        <w:rPr>
          <w:noProof/>
        </w:rPr>
        <mc:AlternateContent>
          <mc:Choice Requires="wpg">
            <w:drawing>
              <wp:anchor distT="0" distB="0" distL="0" distR="0" simplePos="0" relativeHeight="487591424" behindDoc="1" locked="0" layoutInCell="1" allowOverlap="1" wp14:anchorId="1F58D51D" wp14:editId="5B9E233A">
                <wp:simplePos x="0" y="0"/>
                <wp:positionH relativeFrom="page">
                  <wp:posOffset>1271905</wp:posOffset>
                </wp:positionH>
                <wp:positionV relativeFrom="paragraph">
                  <wp:posOffset>103505</wp:posOffset>
                </wp:positionV>
                <wp:extent cx="5434965" cy="1994535"/>
                <wp:effectExtent l="0" t="0" r="0" b="0"/>
                <wp:wrapTopAndBottom/>
                <wp:docPr id="73" name="docshapegroup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34965" cy="1994535"/>
                          <a:chOff x="2003" y="163"/>
                          <a:chExt cx="8559" cy="3141"/>
                        </a:xfrm>
                      </wpg:grpSpPr>
                      <wps:wsp>
                        <wps:cNvPr id="74" name="docshape22"/>
                        <wps:cNvSpPr>
                          <a:spLocks noChangeArrowheads="1"/>
                        </wps:cNvSpPr>
                        <wps:spPr bwMode="auto">
                          <a:xfrm>
                            <a:off x="2012" y="174"/>
                            <a:ext cx="6494" cy="3120"/>
                          </a:xfrm>
                          <a:prstGeom prst="rect">
                            <a:avLst/>
                          </a:prstGeom>
                          <a:solidFill>
                            <a:srgbClr val="D9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docshape23"/>
                        <wps:cNvSpPr>
                          <a:spLocks/>
                        </wps:cNvSpPr>
                        <wps:spPr bwMode="auto">
                          <a:xfrm>
                            <a:off x="2002" y="163"/>
                            <a:ext cx="8559" cy="3141"/>
                          </a:xfrm>
                          <a:custGeom>
                            <a:avLst/>
                            <a:gdLst>
                              <a:gd name="T0" fmla="+- 0 10561 2003"/>
                              <a:gd name="T1" fmla="*/ T0 w 8559"/>
                              <a:gd name="T2" fmla="+- 0 163 163"/>
                              <a:gd name="T3" fmla="*/ 163 h 3141"/>
                              <a:gd name="T4" fmla="+- 0 10552 2003"/>
                              <a:gd name="T5" fmla="*/ T4 w 8559"/>
                              <a:gd name="T6" fmla="+- 0 163 163"/>
                              <a:gd name="T7" fmla="*/ 163 h 3141"/>
                              <a:gd name="T8" fmla="+- 0 8506 2003"/>
                              <a:gd name="T9" fmla="*/ T8 w 8559"/>
                              <a:gd name="T10" fmla="+- 0 163 163"/>
                              <a:gd name="T11" fmla="*/ 163 h 3141"/>
                              <a:gd name="T12" fmla="+- 0 8506 2003"/>
                              <a:gd name="T13" fmla="*/ T12 w 8559"/>
                              <a:gd name="T14" fmla="+- 0 173 163"/>
                              <a:gd name="T15" fmla="*/ 173 h 3141"/>
                              <a:gd name="T16" fmla="+- 0 8506 2003"/>
                              <a:gd name="T17" fmla="*/ T16 w 8559"/>
                              <a:gd name="T18" fmla="+- 0 3294 163"/>
                              <a:gd name="T19" fmla="*/ 3294 h 3141"/>
                              <a:gd name="T20" fmla="+- 0 2012 2003"/>
                              <a:gd name="T21" fmla="*/ T20 w 8559"/>
                              <a:gd name="T22" fmla="+- 0 3294 163"/>
                              <a:gd name="T23" fmla="*/ 3294 h 3141"/>
                              <a:gd name="T24" fmla="+- 0 2012 2003"/>
                              <a:gd name="T25" fmla="*/ T24 w 8559"/>
                              <a:gd name="T26" fmla="+- 0 173 163"/>
                              <a:gd name="T27" fmla="*/ 173 h 3141"/>
                              <a:gd name="T28" fmla="+- 0 8506 2003"/>
                              <a:gd name="T29" fmla="*/ T28 w 8559"/>
                              <a:gd name="T30" fmla="+- 0 173 163"/>
                              <a:gd name="T31" fmla="*/ 173 h 3141"/>
                              <a:gd name="T32" fmla="+- 0 8506 2003"/>
                              <a:gd name="T33" fmla="*/ T32 w 8559"/>
                              <a:gd name="T34" fmla="+- 0 163 163"/>
                              <a:gd name="T35" fmla="*/ 163 h 3141"/>
                              <a:gd name="T36" fmla="+- 0 2012 2003"/>
                              <a:gd name="T37" fmla="*/ T36 w 8559"/>
                              <a:gd name="T38" fmla="+- 0 163 163"/>
                              <a:gd name="T39" fmla="*/ 163 h 3141"/>
                              <a:gd name="T40" fmla="+- 0 2003 2003"/>
                              <a:gd name="T41" fmla="*/ T40 w 8559"/>
                              <a:gd name="T42" fmla="+- 0 163 163"/>
                              <a:gd name="T43" fmla="*/ 163 h 3141"/>
                              <a:gd name="T44" fmla="+- 0 2003 2003"/>
                              <a:gd name="T45" fmla="*/ T44 w 8559"/>
                              <a:gd name="T46" fmla="+- 0 173 163"/>
                              <a:gd name="T47" fmla="*/ 173 h 3141"/>
                              <a:gd name="T48" fmla="+- 0 2003 2003"/>
                              <a:gd name="T49" fmla="*/ T48 w 8559"/>
                              <a:gd name="T50" fmla="+- 0 3294 163"/>
                              <a:gd name="T51" fmla="*/ 3294 h 3141"/>
                              <a:gd name="T52" fmla="+- 0 2003 2003"/>
                              <a:gd name="T53" fmla="*/ T52 w 8559"/>
                              <a:gd name="T54" fmla="+- 0 3304 163"/>
                              <a:gd name="T55" fmla="*/ 3304 h 3141"/>
                              <a:gd name="T56" fmla="+- 0 2012 2003"/>
                              <a:gd name="T57" fmla="*/ T56 w 8559"/>
                              <a:gd name="T58" fmla="+- 0 3304 163"/>
                              <a:gd name="T59" fmla="*/ 3304 h 3141"/>
                              <a:gd name="T60" fmla="+- 0 8506 2003"/>
                              <a:gd name="T61" fmla="*/ T60 w 8559"/>
                              <a:gd name="T62" fmla="+- 0 3304 163"/>
                              <a:gd name="T63" fmla="*/ 3304 h 3141"/>
                              <a:gd name="T64" fmla="+- 0 8515 2003"/>
                              <a:gd name="T65" fmla="*/ T64 w 8559"/>
                              <a:gd name="T66" fmla="+- 0 3304 163"/>
                              <a:gd name="T67" fmla="*/ 3304 h 3141"/>
                              <a:gd name="T68" fmla="+- 0 10552 2003"/>
                              <a:gd name="T69" fmla="*/ T68 w 8559"/>
                              <a:gd name="T70" fmla="+- 0 3304 163"/>
                              <a:gd name="T71" fmla="*/ 3304 h 3141"/>
                              <a:gd name="T72" fmla="+- 0 10552 2003"/>
                              <a:gd name="T73" fmla="*/ T72 w 8559"/>
                              <a:gd name="T74" fmla="+- 0 3294 163"/>
                              <a:gd name="T75" fmla="*/ 3294 h 3141"/>
                              <a:gd name="T76" fmla="+- 0 8515 2003"/>
                              <a:gd name="T77" fmla="*/ T76 w 8559"/>
                              <a:gd name="T78" fmla="+- 0 3294 163"/>
                              <a:gd name="T79" fmla="*/ 3294 h 3141"/>
                              <a:gd name="T80" fmla="+- 0 8515 2003"/>
                              <a:gd name="T81" fmla="*/ T80 w 8559"/>
                              <a:gd name="T82" fmla="+- 0 173 163"/>
                              <a:gd name="T83" fmla="*/ 173 h 3141"/>
                              <a:gd name="T84" fmla="+- 0 10552 2003"/>
                              <a:gd name="T85" fmla="*/ T84 w 8559"/>
                              <a:gd name="T86" fmla="+- 0 173 163"/>
                              <a:gd name="T87" fmla="*/ 173 h 3141"/>
                              <a:gd name="T88" fmla="+- 0 10552 2003"/>
                              <a:gd name="T89" fmla="*/ T88 w 8559"/>
                              <a:gd name="T90" fmla="+- 0 3294 163"/>
                              <a:gd name="T91" fmla="*/ 3294 h 3141"/>
                              <a:gd name="T92" fmla="+- 0 10552 2003"/>
                              <a:gd name="T93" fmla="*/ T92 w 8559"/>
                              <a:gd name="T94" fmla="+- 0 3304 163"/>
                              <a:gd name="T95" fmla="*/ 3304 h 3141"/>
                              <a:gd name="T96" fmla="+- 0 10561 2003"/>
                              <a:gd name="T97" fmla="*/ T96 w 8559"/>
                              <a:gd name="T98" fmla="+- 0 3304 163"/>
                              <a:gd name="T99" fmla="*/ 3304 h 3141"/>
                              <a:gd name="T100" fmla="+- 0 10561 2003"/>
                              <a:gd name="T101" fmla="*/ T100 w 8559"/>
                              <a:gd name="T102" fmla="+- 0 3294 163"/>
                              <a:gd name="T103" fmla="*/ 3294 h 3141"/>
                              <a:gd name="T104" fmla="+- 0 10561 2003"/>
                              <a:gd name="T105" fmla="*/ T104 w 8559"/>
                              <a:gd name="T106" fmla="+- 0 173 163"/>
                              <a:gd name="T107" fmla="*/ 173 h 3141"/>
                              <a:gd name="T108" fmla="+- 0 10561 2003"/>
                              <a:gd name="T109" fmla="*/ T108 w 8559"/>
                              <a:gd name="T110" fmla="+- 0 163 163"/>
                              <a:gd name="T111" fmla="*/ 163 h 3141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  <a:cxn ang="0">
                                <a:pos x="T77" y="T79"/>
                              </a:cxn>
                              <a:cxn ang="0">
                                <a:pos x="T81" y="T83"/>
                              </a:cxn>
                              <a:cxn ang="0">
                                <a:pos x="T85" y="T87"/>
                              </a:cxn>
                              <a:cxn ang="0">
                                <a:pos x="T89" y="T91"/>
                              </a:cxn>
                              <a:cxn ang="0">
                                <a:pos x="T93" y="T95"/>
                              </a:cxn>
                              <a:cxn ang="0">
                                <a:pos x="T97" y="T99"/>
                              </a:cxn>
                              <a:cxn ang="0">
                                <a:pos x="T101" y="T103"/>
                              </a:cxn>
                              <a:cxn ang="0">
                                <a:pos x="T105" y="T107"/>
                              </a:cxn>
                              <a:cxn ang="0">
                                <a:pos x="T109" y="T111"/>
                              </a:cxn>
                            </a:cxnLst>
                            <a:rect l="0" t="0" r="r" b="b"/>
                            <a:pathLst>
                              <a:path w="8559" h="3141">
                                <a:moveTo>
                                  <a:pt x="8558" y="0"/>
                                </a:moveTo>
                                <a:lnTo>
                                  <a:pt x="8549" y="0"/>
                                </a:lnTo>
                                <a:lnTo>
                                  <a:pt x="6503" y="0"/>
                                </a:lnTo>
                                <a:lnTo>
                                  <a:pt x="6503" y="10"/>
                                </a:lnTo>
                                <a:lnTo>
                                  <a:pt x="6503" y="3131"/>
                                </a:lnTo>
                                <a:lnTo>
                                  <a:pt x="9" y="3131"/>
                                </a:lnTo>
                                <a:lnTo>
                                  <a:pt x="9" y="10"/>
                                </a:lnTo>
                                <a:lnTo>
                                  <a:pt x="6503" y="10"/>
                                </a:lnTo>
                                <a:lnTo>
                                  <a:pt x="6503" y="0"/>
                                </a:lnTo>
                                <a:lnTo>
                                  <a:pt x="9" y="0"/>
                                </a:lnTo>
                                <a:lnTo>
                                  <a:pt x="0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3131"/>
                                </a:lnTo>
                                <a:lnTo>
                                  <a:pt x="0" y="3141"/>
                                </a:lnTo>
                                <a:lnTo>
                                  <a:pt x="9" y="3141"/>
                                </a:lnTo>
                                <a:lnTo>
                                  <a:pt x="6503" y="3141"/>
                                </a:lnTo>
                                <a:lnTo>
                                  <a:pt x="6512" y="3141"/>
                                </a:lnTo>
                                <a:lnTo>
                                  <a:pt x="8549" y="3141"/>
                                </a:lnTo>
                                <a:lnTo>
                                  <a:pt x="8549" y="3131"/>
                                </a:lnTo>
                                <a:lnTo>
                                  <a:pt x="6512" y="3131"/>
                                </a:lnTo>
                                <a:lnTo>
                                  <a:pt x="6512" y="10"/>
                                </a:lnTo>
                                <a:lnTo>
                                  <a:pt x="8549" y="10"/>
                                </a:lnTo>
                                <a:lnTo>
                                  <a:pt x="8549" y="3131"/>
                                </a:lnTo>
                                <a:lnTo>
                                  <a:pt x="8549" y="3141"/>
                                </a:lnTo>
                                <a:lnTo>
                                  <a:pt x="8558" y="3141"/>
                                </a:lnTo>
                                <a:lnTo>
                                  <a:pt x="8558" y="3131"/>
                                </a:lnTo>
                                <a:lnTo>
                                  <a:pt x="8558" y="10"/>
                                </a:lnTo>
                                <a:lnTo>
                                  <a:pt x="855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6" name="docshape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618" y="234"/>
                            <a:ext cx="1830" cy="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7" name="docshape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446" y="620"/>
                            <a:ext cx="384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8" name="docshape26"/>
                        <wps:cNvSpPr>
                          <a:spLocks/>
                        </wps:cNvSpPr>
                        <wps:spPr bwMode="auto">
                          <a:xfrm>
                            <a:off x="9428" y="602"/>
                            <a:ext cx="420" cy="256"/>
                          </a:xfrm>
                          <a:custGeom>
                            <a:avLst/>
                            <a:gdLst>
                              <a:gd name="T0" fmla="+- 0 9838 9428"/>
                              <a:gd name="T1" fmla="*/ T0 w 420"/>
                              <a:gd name="T2" fmla="+- 0 603 603"/>
                              <a:gd name="T3" fmla="*/ 603 h 256"/>
                              <a:gd name="T4" fmla="+- 0 9438 9428"/>
                              <a:gd name="T5" fmla="*/ T4 w 420"/>
                              <a:gd name="T6" fmla="+- 0 603 603"/>
                              <a:gd name="T7" fmla="*/ 603 h 256"/>
                              <a:gd name="T8" fmla="+- 0 9428 9428"/>
                              <a:gd name="T9" fmla="*/ T8 w 420"/>
                              <a:gd name="T10" fmla="+- 0 613 603"/>
                              <a:gd name="T11" fmla="*/ 613 h 256"/>
                              <a:gd name="T12" fmla="+- 0 9428 9428"/>
                              <a:gd name="T13" fmla="*/ T12 w 420"/>
                              <a:gd name="T14" fmla="+- 0 847 603"/>
                              <a:gd name="T15" fmla="*/ 847 h 256"/>
                              <a:gd name="T16" fmla="+- 0 9438 9428"/>
                              <a:gd name="T17" fmla="*/ T16 w 420"/>
                              <a:gd name="T18" fmla="+- 0 858 603"/>
                              <a:gd name="T19" fmla="*/ 858 h 256"/>
                              <a:gd name="T20" fmla="+- 0 9838 9428"/>
                              <a:gd name="T21" fmla="*/ T20 w 420"/>
                              <a:gd name="T22" fmla="+- 0 858 603"/>
                              <a:gd name="T23" fmla="*/ 858 h 256"/>
                              <a:gd name="T24" fmla="+- 0 9848 9428"/>
                              <a:gd name="T25" fmla="*/ T24 w 420"/>
                              <a:gd name="T26" fmla="+- 0 847 603"/>
                              <a:gd name="T27" fmla="*/ 847 h 256"/>
                              <a:gd name="T28" fmla="+- 0 9848 9428"/>
                              <a:gd name="T29" fmla="*/ T28 w 420"/>
                              <a:gd name="T30" fmla="+- 0 835 603"/>
                              <a:gd name="T31" fmla="*/ 835 h 256"/>
                              <a:gd name="T32" fmla="+- 0 9473 9428"/>
                              <a:gd name="T33" fmla="*/ T32 w 420"/>
                              <a:gd name="T34" fmla="+- 0 835 603"/>
                              <a:gd name="T35" fmla="*/ 835 h 256"/>
                              <a:gd name="T36" fmla="+- 0 9450 9428"/>
                              <a:gd name="T37" fmla="*/ T36 w 420"/>
                              <a:gd name="T38" fmla="+- 0 813 603"/>
                              <a:gd name="T39" fmla="*/ 813 h 256"/>
                              <a:gd name="T40" fmla="+- 0 9473 9428"/>
                              <a:gd name="T41" fmla="*/ T40 w 420"/>
                              <a:gd name="T42" fmla="+- 0 813 603"/>
                              <a:gd name="T43" fmla="*/ 813 h 256"/>
                              <a:gd name="T44" fmla="+- 0 9473 9428"/>
                              <a:gd name="T45" fmla="*/ T44 w 420"/>
                              <a:gd name="T46" fmla="+- 0 648 603"/>
                              <a:gd name="T47" fmla="*/ 648 h 256"/>
                              <a:gd name="T48" fmla="+- 0 9450 9428"/>
                              <a:gd name="T49" fmla="*/ T48 w 420"/>
                              <a:gd name="T50" fmla="+- 0 648 603"/>
                              <a:gd name="T51" fmla="*/ 648 h 256"/>
                              <a:gd name="T52" fmla="+- 0 9473 9428"/>
                              <a:gd name="T53" fmla="*/ T52 w 420"/>
                              <a:gd name="T54" fmla="+- 0 625 603"/>
                              <a:gd name="T55" fmla="*/ 625 h 256"/>
                              <a:gd name="T56" fmla="+- 0 9848 9428"/>
                              <a:gd name="T57" fmla="*/ T56 w 420"/>
                              <a:gd name="T58" fmla="+- 0 625 603"/>
                              <a:gd name="T59" fmla="*/ 625 h 256"/>
                              <a:gd name="T60" fmla="+- 0 9848 9428"/>
                              <a:gd name="T61" fmla="*/ T60 w 420"/>
                              <a:gd name="T62" fmla="+- 0 613 603"/>
                              <a:gd name="T63" fmla="*/ 613 h 256"/>
                              <a:gd name="T64" fmla="+- 0 9838 9428"/>
                              <a:gd name="T65" fmla="*/ T64 w 420"/>
                              <a:gd name="T66" fmla="+- 0 603 603"/>
                              <a:gd name="T67" fmla="*/ 603 h 256"/>
                              <a:gd name="T68" fmla="+- 0 9473 9428"/>
                              <a:gd name="T69" fmla="*/ T68 w 420"/>
                              <a:gd name="T70" fmla="+- 0 813 603"/>
                              <a:gd name="T71" fmla="*/ 813 h 256"/>
                              <a:gd name="T72" fmla="+- 0 9450 9428"/>
                              <a:gd name="T73" fmla="*/ T72 w 420"/>
                              <a:gd name="T74" fmla="+- 0 813 603"/>
                              <a:gd name="T75" fmla="*/ 813 h 256"/>
                              <a:gd name="T76" fmla="+- 0 9473 9428"/>
                              <a:gd name="T77" fmla="*/ T76 w 420"/>
                              <a:gd name="T78" fmla="+- 0 835 603"/>
                              <a:gd name="T79" fmla="*/ 835 h 256"/>
                              <a:gd name="T80" fmla="+- 0 9473 9428"/>
                              <a:gd name="T81" fmla="*/ T80 w 420"/>
                              <a:gd name="T82" fmla="+- 0 813 603"/>
                              <a:gd name="T83" fmla="*/ 813 h 256"/>
                              <a:gd name="T84" fmla="+- 0 9803 9428"/>
                              <a:gd name="T85" fmla="*/ T84 w 420"/>
                              <a:gd name="T86" fmla="+- 0 813 603"/>
                              <a:gd name="T87" fmla="*/ 813 h 256"/>
                              <a:gd name="T88" fmla="+- 0 9473 9428"/>
                              <a:gd name="T89" fmla="*/ T88 w 420"/>
                              <a:gd name="T90" fmla="+- 0 813 603"/>
                              <a:gd name="T91" fmla="*/ 813 h 256"/>
                              <a:gd name="T92" fmla="+- 0 9473 9428"/>
                              <a:gd name="T93" fmla="*/ T92 w 420"/>
                              <a:gd name="T94" fmla="+- 0 835 603"/>
                              <a:gd name="T95" fmla="*/ 835 h 256"/>
                              <a:gd name="T96" fmla="+- 0 9803 9428"/>
                              <a:gd name="T97" fmla="*/ T96 w 420"/>
                              <a:gd name="T98" fmla="+- 0 835 603"/>
                              <a:gd name="T99" fmla="*/ 835 h 256"/>
                              <a:gd name="T100" fmla="+- 0 9803 9428"/>
                              <a:gd name="T101" fmla="*/ T100 w 420"/>
                              <a:gd name="T102" fmla="+- 0 813 603"/>
                              <a:gd name="T103" fmla="*/ 813 h 256"/>
                              <a:gd name="T104" fmla="+- 0 9803 9428"/>
                              <a:gd name="T105" fmla="*/ T104 w 420"/>
                              <a:gd name="T106" fmla="+- 0 625 603"/>
                              <a:gd name="T107" fmla="*/ 625 h 256"/>
                              <a:gd name="T108" fmla="+- 0 9803 9428"/>
                              <a:gd name="T109" fmla="*/ T108 w 420"/>
                              <a:gd name="T110" fmla="+- 0 835 603"/>
                              <a:gd name="T111" fmla="*/ 835 h 256"/>
                              <a:gd name="T112" fmla="+- 0 9826 9428"/>
                              <a:gd name="T113" fmla="*/ T112 w 420"/>
                              <a:gd name="T114" fmla="+- 0 813 603"/>
                              <a:gd name="T115" fmla="*/ 813 h 256"/>
                              <a:gd name="T116" fmla="+- 0 9848 9428"/>
                              <a:gd name="T117" fmla="*/ T116 w 420"/>
                              <a:gd name="T118" fmla="+- 0 813 603"/>
                              <a:gd name="T119" fmla="*/ 813 h 256"/>
                              <a:gd name="T120" fmla="+- 0 9848 9428"/>
                              <a:gd name="T121" fmla="*/ T120 w 420"/>
                              <a:gd name="T122" fmla="+- 0 648 603"/>
                              <a:gd name="T123" fmla="*/ 648 h 256"/>
                              <a:gd name="T124" fmla="+- 0 9826 9428"/>
                              <a:gd name="T125" fmla="*/ T124 w 420"/>
                              <a:gd name="T126" fmla="+- 0 648 603"/>
                              <a:gd name="T127" fmla="*/ 648 h 256"/>
                              <a:gd name="T128" fmla="+- 0 9803 9428"/>
                              <a:gd name="T129" fmla="*/ T128 w 420"/>
                              <a:gd name="T130" fmla="+- 0 625 603"/>
                              <a:gd name="T131" fmla="*/ 625 h 256"/>
                              <a:gd name="T132" fmla="+- 0 9848 9428"/>
                              <a:gd name="T133" fmla="*/ T132 w 420"/>
                              <a:gd name="T134" fmla="+- 0 813 603"/>
                              <a:gd name="T135" fmla="*/ 813 h 256"/>
                              <a:gd name="T136" fmla="+- 0 9826 9428"/>
                              <a:gd name="T137" fmla="*/ T136 w 420"/>
                              <a:gd name="T138" fmla="+- 0 813 603"/>
                              <a:gd name="T139" fmla="*/ 813 h 256"/>
                              <a:gd name="T140" fmla="+- 0 9803 9428"/>
                              <a:gd name="T141" fmla="*/ T140 w 420"/>
                              <a:gd name="T142" fmla="+- 0 835 603"/>
                              <a:gd name="T143" fmla="*/ 835 h 256"/>
                              <a:gd name="T144" fmla="+- 0 9848 9428"/>
                              <a:gd name="T145" fmla="*/ T144 w 420"/>
                              <a:gd name="T146" fmla="+- 0 835 603"/>
                              <a:gd name="T147" fmla="*/ 835 h 256"/>
                              <a:gd name="T148" fmla="+- 0 9848 9428"/>
                              <a:gd name="T149" fmla="*/ T148 w 420"/>
                              <a:gd name="T150" fmla="+- 0 813 603"/>
                              <a:gd name="T151" fmla="*/ 813 h 256"/>
                              <a:gd name="T152" fmla="+- 0 9473 9428"/>
                              <a:gd name="T153" fmla="*/ T152 w 420"/>
                              <a:gd name="T154" fmla="+- 0 625 603"/>
                              <a:gd name="T155" fmla="*/ 625 h 256"/>
                              <a:gd name="T156" fmla="+- 0 9450 9428"/>
                              <a:gd name="T157" fmla="*/ T156 w 420"/>
                              <a:gd name="T158" fmla="+- 0 648 603"/>
                              <a:gd name="T159" fmla="*/ 648 h 256"/>
                              <a:gd name="T160" fmla="+- 0 9473 9428"/>
                              <a:gd name="T161" fmla="*/ T160 w 420"/>
                              <a:gd name="T162" fmla="+- 0 648 603"/>
                              <a:gd name="T163" fmla="*/ 648 h 256"/>
                              <a:gd name="T164" fmla="+- 0 9473 9428"/>
                              <a:gd name="T165" fmla="*/ T164 w 420"/>
                              <a:gd name="T166" fmla="+- 0 625 603"/>
                              <a:gd name="T167" fmla="*/ 625 h 256"/>
                              <a:gd name="T168" fmla="+- 0 9803 9428"/>
                              <a:gd name="T169" fmla="*/ T168 w 420"/>
                              <a:gd name="T170" fmla="+- 0 625 603"/>
                              <a:gd name="T171" fmla="*/ 625 h 256"/>
                              <a:gd name="T172" fmla="+- 0 9473 9428"/>
                              <a:gd name="T173" fmla="*/ T172 w 420"/>
                              <a:gd name="T174" fmla="+- 0 625 603"/>
                              <a:gd name="T175" fmla="*/ 625 h 256"/>
                              <a:gd name="T176" fmla="+- 0 9473 9428"/>
                              <a:gd name="T177" fmla="*/ T176 w 420"/>
                              <a:gd name="T178" fmla="+- 0 648 603"/>
                              <a:gd name="T179" fmla="*/ 648 h 256"/>
                              <a:gd name="T180" fmla="+- 0 9803 9428"/>
                              <a:gd name="T181" fmla="*/ T180 w 420"/>
                              <a:gd name="T182" fmla="+- 0 648 603"/>
                              <a:gd name="T183" fmla="*/ 648 h 256"/>
                              <a:gd name="T184" fmla="+- 0 9803 9428"/>
                              <a:gd name="T185" fmla="*/ T184 w 420"/>
                              <a:gd name="T186" fmla="+- 0 625 603"/>
                              <a:gd name="T187" fmla="*/ 625 h 256"/>
                              <a:gd name="T188" fmla="+- 0 9848 9428"/>
                              <a:gd name="T189" fmla="*/ T188 w 420"/>
                              <a:gd name="T190" fmla="+- 0 625 603"/>
                              <a:gd name="T191" fmla="*/ 625 h 256"/>
                              <a:gd name="T192" fmla="+- 0 9803 9428"/>
                              <a:gd name="T193" fmla="*/ T192 w 420"/>
                              <a:gd name="T194" fmla="+- 0 625 603"/>
                              <a:gd name="T195" fmla="*/ 625 h 256"/>
                              <a:gd name="T196" fmla="+- 0 9826 9428"/>
                              <a:gd name="T197" fmla="*/ T196 w 420"/>
                              <a:gd name="T198" fmla="+- 0 648 603"/>
                              <a:gd name="T199" fmla="*/ 648 h 256"/>
                              <a:gd name="T200" fmla="+- 0 9848 9428"/>
                              <a:gd name="T201" fmla="*/ T200 w 420"/>
                              <a:gd name="T202" fmla="+- 0 648 603"/>
                              <a:gd name="T203" fmla="*/ 648 h 256"/>
                              <a:gd name="T204" fmla="+- 0 9848 9428"/>
                              <a:gd name="T205" fmla="*/ T204 w 420"/>
                              <a:gd name="T206" fmla="+- 0 625 603"/>
                              <a:gd name="T207" fmla="*/ 625 h 256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  <a:cxn ang="0">
                                <a:pos x="T77" y="T79"/>
                              </a:cxn>
                              <a:cxn ang="0">
                                <a:pos x="T81" y="T83"/>
                              </a:cxn>
                              <a:cxn ang="0">
                                <a:pos x="T85" y="T87"/>
                              </a:cxn>
                              <a:cxn ang="0">
                                <a:pos x="T89" y="T91"/>
                              </a:cxn>
                              <a:cxn ang="0">
                                <a:pos x="T93" y="T95"/>
                              </a:cxn>
                              <a:cxn ang="0">
                                <a:pos x="T97" y="T99"/>
                              </a:cxn>
                              <a:cxn ang="0">
                                <a:pos x="T101" y="T103"/>
                              </a:cxn>
                              <a:cxn ang="0">
                                <a:pos x="T105" y="T107"/>
                              </a:cxn>
                              <a:cxn ang="0">
                                <a:pos x="T109" y="T111"/>
                              </a:cxn>
                              <a:cxn ang="0">
                                <a:pos x="T113" y="T115"/>
                              </a:cxn>
                              <a:cxn ang="0">
                                <a:pos x="T117" y="T119"/>
                              </a:cxn>
                              <a:cxn ang="0">
                                <a:pos x="T121" y="T123"/>
                              </a:cxn>
                              <a:cxn ang="0">
                                <a:pos x="T125" y="T127"/>
                              </a:cxn>
                              <a:cxn ang="0">
                                <a:pos x="T129" y="T131"/>
                              </a:cxn>
                              <a:cxn ang="0">
                                <a:pos x="T133" y="T135"/>
                              </a:cxn>
                              <a:cxn ang="0">
                                <a:pos x="T137" y="T139"/>
                              </a:cxn>
                              <a:cxn ang="0">
                                <a:pos x="T141" y="T143"/>
                              </a:cxn>
                              <a:cxn ang="0">
                                <a:pos x="T145" y="T147"/>
                              </a:cxn>
                              <a:cxn ang="0">
                                <a:pos x="T149" y="T151"/>
                              </a:cxn>
                              <a:cxn ang="0">
                                <a:pos x="T153" y="T155"/>
                              </a:cxn>
                              <a:cxn ang="0">
                                <a:pos x="T157" y="T159"/>
                              </a:cxn>
                              <a:cxn ang="0">
                                <a:pos x="T161" y="T163"/>
                              </a:cxn>
                              <a:cxn ang="0">
                                <a:pos x="T165" y="T167"/>
                              </a:cxn>
                              <a:cxn ang="0">
                                <a:pos x="T169" y="T171"/>
                              </a:cxn>
                              <a:cxn ang="0">
                                <a:pos x="T173" y="T175"/>
                              </a:cxn>
                              <a:cxn ang="0">
                                <a:pos x="T177" y="T179"/>
                              </a:cxn>
                              <a:cxn ang="0">
                                <a:pos x="T181" y="T183"/>
                              </a:cxn>
                              <a:cxn ang="0">
                                <a:pos x="T185" y="T187"/>
                              </a:cxn>
                              <a:cxn ang="0">
                                <a:pos x="T189" y="T191"/>
                              </a:cxn>
                              <a:cxn ang="0">
                                <a:pos x="T193" y="T195"/>
                              </a:cxn>
                              <a:cxn ang="0">
                                <a:pos x="T197" y="T199"/>
                              </a:cxn>
                              <a:cxn ang="0">
                                <a:pos x="T201" y="T203"/>
                              </a:cxn>
                              <a:cxn ang="0">
                                <a:pos x="T205" y="T207"/>
                              </a:cxn>
                            </a:cxnLst>
                            <a:rect l="0" t="0" r="r" b="b"/>
                            <a:pathLst>
                              <a:path w="420" h="256">
                                <a:moveTo>
                                  <a:pt x="410" y="0"/>
                                </a:moveTo>
                                <a:lnTo>
                                  <a:pt x="10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244"/>
                                </a:lnTo>
                                <a:lnTo>
                                  <a:pt x="10" y="255"/>
                                </a:lnTo>
                                <a:lnTo>
                                  <a:pt x="410" y="255"/>
                                </a:lnTo>
                                <a:lnTo>
                                  <a:pt x="420" y="244"/>
                                </a:lnTo>
                                <a:lnTo>
                                  <a:pt x="420" y="232"/>
                                </a:lnTo>
                                <a:lnTo>
                                  <a:pt x="45" y="232"/>
                                </a:lnTo>
                                <a:lnTo>
                                  <a:pt x="22" y="210"/>
                                </a:lnTo>
                                <a:lnTo>
                                  <a:pt x="45" y="210"/>
                                </a:lnTo>
                                <a:lnTo>
                                  <a:pt x="45" y="45"/>
                                </a:lnTo>
                                <a:lnTo>
                                  <a:pt x="22" y="45"/>
                                </a:lnTo>
                                <a:lnTo>
                                  <a:pt x="45" y="22"/>
                                </a:lnTo>
                                <a:lnTo>
                                  <a:pt x="420" y="22"/>
                                </a:lnTo>
                                <a:lnTo>
                                  <a:pt x="420" y="10"/>
                                </a:lnTo>
                                <a:lnTo>
                                  <a:pt x="410" y="0"/>
                                </a:lnTo>
                                <a:close/>
                                <a:moveTo>
                                  <a:pt x="45" y="210"/>
                                </a:moveTo>
                                <a:lnTo>
                                  <a:pt x="22" y="210"/>
                                </a:lnTo>
                                <a:lnTo>
                                  <a:pt x="45" y="232"/>
                                </a:lnTo>
                                <a:lnTo>
                                  <a:pt x="45" y="210"/>
                                </a:lnTo>
                                <a:close/>
                                <a:moveTo>
                                  <a:pt x="375" y="210"/>
                                </a:moveTo>
                                <a:lnTo>
                                  <a:pt x="45" y="210"/>
                                </a:lnTo>
                                <a:lnTo>
                                  <a:pt x="45" y="232"/>
                                </a:lnTo>
                                <a:lnTo>
                                  <a:pt x="375" y="232"/>
                                </a:lnTo>
                                <a:lnTo>
                                  <a:pt x="375" y="210"/>
                                </a:lnTo>
                                <a:close/>
                                <a:moveTo>
                                  <a:pt x="375" y="22"/>
                                </a:moveTo>
                                <a:lnTo>
                                  <a:pt x="375" y="232"/>
                                </a:lnTo>
                                <a:lnTo>
                                  <a:pt x="398" y="210"/>
                                </a:lnTo>
                                <a:lnTo>
                                  <a:pt x="420" y="210"/>
                                </a:lnTo>
                                <a:lnTo>
                                  <a:pt x="420" y="45"/>
                                </a:lnTo>
                                <a:lnTo>
                                  <a:pt x="398" y="45"/>
                                </a:lnTo>
                                <a:lnTo>
                                  <a:pt x="375" y="22"/>
                                </a:lnTo>
                                <a:close/>
                                <a:moveTo>
                                  <a:pt x="420" y="210"/>
                                </a:moveTo>
                                <a:lnTo>
                                  <a:pt x="398" y="210"/>
                                </a:lnTo>
                                <a:lnTo>
                                  <a:pt x="375" y="232"/>
                                </a:lnTo>
                                <a:lnTo>
                                  <a:pt x="420" y="232"/>
                                </a:lnTo>
                                <a:lnTo>
                                  <a:pt x="420" y="210"/>
                                </a:lnTo>
                                <a:close/>
                                <a:moveTo>
                                  <a:pt x="45" y="22"/>
                                </a:moveTo>
                                <a:lnTo>
                                  <a:pt x="22" y="45"/>
                                </a:lnTo>
                                <a:lnTo>
                                  <a:pt x="45" y="45"/>
                                </a:lnTo>
                                <a:lnTo>
                                  <a:pt x="45" y="22"/>
                                </a:lnTo>
                                <a:close/>
                                <a:moveTo>
                                  <a:pt x="375" y="22"/>
                                </a:moveTo>
                                <a:lnTo>
                                  <a:pt x="45" y="22"/>
                                </a:lnTo>
                                <a:lnTo>
                                  <a:pt x="45" y="45"/>
                                </a:lnTo>
                                <a:lnTo>
                                  <a:pt x="375" y="45"/>
                                </a:lnTo>
                                <a:lnTo>
                                  <a:pt x="375" y="22"/>
                                </a:lnTo>
                                <a:close/>
                                <a:moveTo>
                                  <a:pt x="420" y="22"/>
                                </a:moveTo>
                                <a:lnTo>
                                  <a:pt x="375" y="22"/>
                                </a:lnTo>
                                <a:lnTo>
                                  <a:pt x="398" y="45"/>
                                </a:lnTo>
                                <a:lnTo>
                                  <a:pt x="420" y="45"/>
                                </a:lnTo>
                                <a:lnTo>
                                  <a:pt x="420" y="2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85D8A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docshape27"/>
                        <wps:cNvSpPr txBox="1">
                          <a:spLocks noChangeArrowheads="1"/>
                        </wps:cNvSpPr>
                        <wps:spPr bwMode="auto">
                          <a:xfrm>
                            <a:off x="2115" y="234"/>
                            <a:ext cx="4024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1FE74C" w14:textId="77777777" w:rsidR="00B410B2" w:rsidRDefault="00D92B94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Explore</w:t>
                              </w:r>
                              <w:r>
                                <w:rPr>
                                  <w:spacing w:val="-4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the</w:t>
                              </w:r>
                              <w:r>
                                <w:rPr>
                                  <w:spacing w:val="-3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tangent</w:t>
                              </w:r>
                              <w:r>
                                <w:rPr>
                                  <w:spacing w:val="-3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using</w:t>
                              </w:r>
                              <w:r>
                                <w:rPr>
                                  <w:spacing w:val="-4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24"/>
                                </w:rPr>
                                <w:t>Deriv</w:t>
                              </w:r>
                              <w:proofErr w:type="spellEnd"/>
                              <w:r>
                                <w:rPr>
                                  <w:spacing w:val="-3"/>
                                  <w:sz w:val="24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sz w:val="24"/>
                                </w:rPr>
                                <w:t>ta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0" name="docshape28"/>
                        <wps:cNvSpPr txBox="1">
                          <a:spLocks noChangeArrowheads="1"/>
                        </wps:cNvSpPr>
                        <wps:spPr bwMode="auto">
                          <a:xfrm>
                            <a:off x="2475" y="588"/>
                            <a:ext cx="131" cy="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137229" w14:textId="77777777" w:rsidR="00B410B2" w:rsidRDefault="00D92B94">
                              <w:pPr>
                                <w:rPr>
                                  <w:rFonts w:ascii="Symbol" w:hAnsi="Symbol"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w w:val="99"/>
                                  <w:sz w:val="24"/>
                                </w:rPr>
                                <w:t></w:t>
                              </w:r>
                            </w:p>
                            <w:p w14:paraId="2E0F6271" w14:textId="77777777" w:rsidR="00B410B2" w:rsidRDefault="00D92B94">
                              <w:pPr>
                                <w:spacing w:before="8"/>
                                <w:rPr>
                                  <w:rFonts w:ascii="Symbol" w:hAnsi="Symbol"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w w:val="99"/>
                                  <w:sz w:val="24"/>
                                </w:rPr>
                                <w:t></w:t>
                              </w:r>
                            </w:p>
                            <w:p w14:paraId="1F4050D6" w14:textId="77777777" w:rsidR="00B410B2" w:rsidRDefault="00D92B94">
                              <w:pPr>
                                <w:spacing w:before="47"/>
                                <w:rPr>
                                  <w:rFonts w:ascii="Symbol" w:hAnsi="Symbol"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w w:val="99"/>
                                  <w:sz w:val="24"/>
                                </w:rPr>
                                <w:t>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" name="docshape29"/>
                        <wps:cNvSpPr txBox="1">
                          <a:spLocks noChangeArrowheads="1"/>
                        </wps:cNvSpPr>
                        <wps:spPr bwMode="auto">
                          <a:xfrm>
                            <a:off x="2835" y="592"/>
                            <a:ext cx="878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36D63D" w14:textId="77777777" w:rsidR="00B410B2" w:rsidRDefault="00D92B94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Tap</w:t>
                              </w:r>
                              <w:r>
                                <w:rPr>
                                  <w:spacing w:val="-4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th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" name="docshape30"/>
                        <wps:cNvSpPr txBox="1">
                          <a:spLocks noChangeArrowheads="1"/>
                        </wps:cNvSpPr>
                        <wps:spPr bwMode="auto">
                          <a:xfrm>
                            <a:off x="4464" y="592"/>
                            <a:ext cx="380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C4125F" w14:textId="77777777" w:rsidR="00B410B2" w:rsidRDefault="00D92B94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ta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" name="docshape31"/>
                        <wps:cNvSpPr txBox="1">
                          <a:spLocks noChangeArrowheads="1"/>
                        </wps:cNvSpPr>
                        <wps:spPr bwMode="auto">
                          <a:xfrm>
                            <a:off x="2835" y="895"/>
                            <a:ext cx="5540" cy="1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7654B6" w14:textId="77777777" w:rsidR="00B410B2" w:rsidRDefault="00D92B94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Press</w:t>
                              </w:r>
                              <w:r>
                                <w:rPr>
                                  <w:spacing w:val="-2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the</w:t>
                              </w:r>
                              <w:r>
                                <w:rPr>
                                  <w:spacing w:val="-2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arrow</w:t>
                              </w:r>
                              <w:r>
                                <w:rPr>
                                  <w:spacing w:val="-2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keys</w:t>
                              </w:r>
                              <w:r>
                                <w:rPr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to</w:t>
                              </w:r>
                              <w:r>
                                <w:rPr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move the</w:t>
                              </w:r>
                              <w:r>
                                <w:rPr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sz w:val="24"/>
                                </w:rPr>
                                <w:t>cursor</w:t>
                              </w:r>
                              <w:proofErr w:type="gramEnd"/>
                            </w:p>
                            <w:p w14:paraId="0D9C8A69" w14:textId="77777777" w:rsidR="00B410B2" w:rsidRDefault="00D92B94">
                              <w:pPr>
                                <w:spacing w:before="52"/>
                                <w:ind w:right="10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pacing w:val="-1"/>
                                  <w:w w:val="110"/>
                                  <w:sz w:val="24"/>
                                </w:rPr>
                                <w:t>Press</w:t>
                              </w:r>
                              <w:r>
                                <w:rPr>
                                  <w:spacing w:val="-15"/>
                                  <w:w w:val="110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/>
                                  <w:w w:val="115"/>
                                  <w:sz w:val="24"/>
                                </w:rPr>
                                <w:t>E</w:t>
                              </w:r>
                              <w:r>
                                <w:rPr>
                                  <w:rFonts w:ascii="Arial"/>
                                  <w:spacing w:val="-19"/>
                                  <w:w w:val="11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w w:val="110"/>
                                  <w:sz w:val="24"/>
                                </w:rPr>
                                <w:t>or</w:t>
                              </w:r>
                              <w:r>
                                <w:rPr>
                                  <w:spacing w:val="-15"/>
                                  <w:w w:val="110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w w:val="110"/>
                                  <w:sz w:val="24"/>
                                </w:rPr>
                                <w:t>the</w:t>
                              </w:r>
                              <w:r>
                                <w:rPr>
                                  <w:spacing w:val="-15"/>
                                  <w:w w:val="110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w w:val="110"/>
                                  <w:sz w:val="24"/>
                                </w:rPr>
                                <w:t>centre</w:t>
                              </w:r>
                              <w:proofErr w:type="spellEnd"/>
                              <w:r>
                                <w:rPr>
                                  <w:spacing w:val="-15"/>
                                  <w:w w:val="110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w w:val="110"/>
                                  <w:sz w:val="24"/>
                                </w:rPr>
                                <w:t>of</w:t>
                              </w:r>
                              <w:r>
                                <w:rPr>
                                  <w:spacing w:val="-15"/>
                                  <w:w w:val="110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w w:val="110"/>
                                  <w:sz w:val="24"/>
                                </w:rPr>
                                <w:t>the</w:t>
                              </w:r>
                              <w:r>
                                <w:rPr>
                                  <w:spacing w:val="-15"/>
                                  <w:w w:val="110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w w:val="110"/>
                                  <w:sz w:val="24"/>
                                </w:rPr>
                                <w:t>on-screen</w:t>
                              </w:r>
                              <w:r>
                                <w:rPr>
                                  <w:spacing w:val="-15"/>
                                  <w:w w:val="110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w w:val="110"/>
                                  <w:sz w:val="24"/>
                                </w:rPr>
                                <w:t>wheel</w:t>
                              </w:r>
                              <w:r>
                                <w:rPr>
                                  <w:spacing w:val="-14"/>
                                  <w:w w:val="110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w w:val="110"/>
                                  <w:sz w:val="24"/>
                                </w:rPr>
                                <w:t>to</w:t>
                              </w:r>
                              <w:r>
                                <w:rPr>
                                  <w:spacing w:val="-71"/>
                                  <w:w w:val="110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w w:val="110"/>
                                  <w:sz w:val="24"/>
                                </w:rPr>
                                <w:t>plot</w:t>
                              </w:r>
                              <w:r>
                                <w:rPr>
                                  <w:spacing w:val="-9"/>
                                  <w:w w:val="110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w w:val="110"/>
                                  <w:sz w:val="24"/>
                                </w:rPr>
                                <w:t>a</w:t>
                              </w:r>
                              <w:r>
                                <w:rPr>
                                  <w:spacing w:val="-8"/>
                                  <w:w w:val="110"/>
                                  <w:sz w:val="24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w w:val="110"/>
                                  <w:sz w:val="24"/>
                                </w:rPr>
                                <w:t>point</w:t>
                              </w:r>
                              <w:proofErr w:type="gramEnd"/>
                            </w:p>
                            <w:p w14:paraId="49768BC7" w14:textId="77777777" w:rsidR="00B410B2" w:rsidRDefault="00D92B94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Or</w:t>
                              </w:r>
                              <w:r>
                                <w:rPr>
                                  <w:spacing w:val="-2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press</w:t>
                              </w:r>
                              <w:r>
                                <w:rPr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a</w:t>
                              </w:r>
                              <w:r>
                                <w:rPr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number</w:t>
                              </w:r>
                              <w:r>
                                <w:rPr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key</w:t>
                              </w:r>
                              <w:r>
                                <w:rPr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to</w:t>
                              </w:r>
                              <w:r>
                                <w:rPr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type</w:t>
                              </w:r>
                              <w:r>
                                <w:rPr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an</w:t>
                              </w:r>
                              <w:r>
                                <w:rPr>
                                  <w:spacing w:val="-2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sz w:val="24"/>
                                </w:rPr>
                                <w:t>-</w:t>
                              </w:r>
                              <w:proofErr w:type="gramStart"/>
                              <w:r>
                                <w:rPr>
                                  <w:sz w:val="24"/>
                                </w:rPr>
                                <w:t>valu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" name="docshape32"/>
                        <wps:cNvSpPr txBox="1">
                          <a:spLocks noChangeArrowheads="1"/>
                        </wps:cNvSpPr>
                        <wps:spPr bwMode="auto">
                          <a:xfrm>
                            <a:off x="3765" y="588"/>
                            <a:ext cx="627" cy="298"/>
                          </a:xfrm>
                          <a:prstGeom prst="rect">
                            <a:avLst/>
                          </a:prstGeom>
                          <a:solidFill>
                            <a:srgbClr val="F5FBC5"/>
                          </a:solidFill>
                          <a:ln w="6096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9C023E" w14:textId="77777777" w:rsidR="00B410B2" w:rsidRDefault="00D92B94">
                              <w:pPr>
                                <w:spacing w:line="288" w:lineRule="exact"/>
                                <w:ind w:left="-1" w:right="-15"/>
                                <w:rPr>
                                  <w:color w:val="000000"/>
                                  <w:sz w:val="24"/>
                                </w:rPr>
                              </w:pPr>
                              <w:proofErr w:type="spellStart"/>
                              <w:r>
                                <w:rPr>
                                  <w:color w:val="000000"/>
                                  <w:sz w:val="24"/>
                                </w:rPr>
                                <w:t>Deriv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58D51D" id="docshapegroup21" o:spid="_x0000_s1028" style="position:absolute;margin-left:100.15pt;margin-top:8.15pt;width:427.95pt;height:157.05pt;z-index:-15725056;mso-wrap-distance-left:0;mso-wrap-distance-right:0;mso-position-horizontal-relative:page;mso-position-vertical-relative:text" coordorigin="2003,163" coordsize="8559,3141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">
                <v:rect id="docshape22" o:spid="_x0000_s1029" style="position:absolute;left:2012;top:174;width:6494;height:3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" fillcolor="#d9d9d9" stroked="f"/>
                <v:shape id="docshape23" o:spid="_x0000_s1030" style="position:absolute;left:2002;top:163;width:8559;height:3141;visibility:visible;mso-wrap-style:square;v-text-anchor:top" coordsize="8559,3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" path="m8558,r-9,l6503,r,10l6503,3131,9,3131,9,10r6494,l6503,,9,,,,,10,,3131r,10l9,3141r6494,l6512,3141r2037,l8549,3131r-2037,l6512,10r2037,l8549,3131r,10l8558,3141r,-10l8558,10r,-10xe" fillcolor="black" stroked="f">
                  <v:path arrowok="t" o:connecttype="custom" o:connectlocs="8558,163;8549,163;6503,163;6503,173;6503,3294;9,3294;9,173;6503,173;6503,163;9,163;0,163;0,173;0,3294;0,3304;9,3304;6503,3304;6512,3304;8549,3304;8549,3294;6512,3294;6512,173;8549,173;8549,3294;8549,3304;8558,3304;8558,3294;8558,173;8558,163" o:connectangles="0,0,0,0,0,0,0,0,0,0,0,0,0,0,0,0,0,0,0,0,0,0,0,0,0,0,0,0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docshape24" o:spid="_x0000_s1031" type="#_x0000_t75" style="position:absolute;left:8618;top:234;width:1830;height:30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">
                  <v:imagedata r:id="rId24" o:title=""/>
                </v:shape>
                <v:shape id="docshape25" o:spid="_x0000_s1032" type="#_x0000_t75" style="position:absolute;left:9446;top:620;width:384;height:2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">
                  <v:imagedata r:id="rId25" o:title=""/>
                </v:shape>
                <v:shape id="docshape26" o:spid="_x0000_s1033" style="position:absolute;left:9428;top:602;width:420;height:256;visibility:visible;mso-wrap-style:square;v-text-anchor:top" coordsize="420,2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" path="m410,l10,,,10,,244r10,11l410,255r10,-11l420,232r-375,l22,210r23,l45,45r-23,l45,22r375,l420,10,410,xm45,210r-23,l45,232r,-22xm375,210r-330,l45,232r330,l375,210xm375,22r,210l398,210r22,l420,45r-22,l375,22xm420,210r-22,l375,232r45,l420,210xm45,22l22,45r23,l45,22xm375,22l45,22r,23l375,45r,-23xm420,22r-45,l398,45r22,l420,22xe" fillcolor="#385d8a" stroked="f">
                  <v:path arrowok="t" o:connecttype="custom" o:connectlocs="410,603;10,603;0,613;0,847;10,858;410,858;420,847;420,835;45,835;22,813;45,813;45,648;22,648;45,625;420,625;420,613;410,603;45,813;22,813;45,835;45,813;375,813;45,813;45,835;375,835;375,813;375,625;375,835;398,813;420,813;420,648;398,648;375,625;420,813;398,813;375,835;420,835;420,813;45,625;22,648;45,648;45,625;375,625;45,625;45,648;375,648;375,625;420,625;375,625;398,648;420,648;420,625" o:connectangles="0,0,0,0,0,0,0,0,0,0,0,0,0,0,0,0,0,0,0,0,0,0,0,0,0,0,0,0,0,0,0,0,0,0,0,0,0,0,0,0,0,0,0,0,0,0,0,0,0,0,0,0"/>
                </v:shape>
                <v:shape id="docshape27" o:spid="_x0000_s1034" type="#_x0000_t202" style="position:absolute;left:2115;top:234;width:4024;height: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" filled="f" stroked="f">
                  <v:textbox inset="0,0,0,0">
                    <w:txbxContent>
                      <w:p w14:paraId="141FE74C" w14:textId="77777777" w:rsidR="00B410B2" w:rsidRDefault="00D92B94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Explore</w:t>
                        </w:r>
                        <w:r>
                          <w:rPr>
                            <w:spacing w:val="-4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the</w:t>
                        </w:r>
                        <w:r>
                          <w:rPr>
                            <w:spacing w:val="-3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tangent</w:t>
                        </w:r>
                        <w:r>
                          <w:rPr>
                            <w:spacing w:val="-3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using</w:t>
                        </w:r>
                        <w:r>
                          <w:rPr>
                            <w:spacing w:val="-4"/>
                            <w:sz w:val="24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24"/>
                          </w:rPr>
                          <w:t>Deriv</w:t>
                        </w:r>
                        <w:proofErr w:type="spellEnd"/>
                        <w:r>
                          <w:rPr>
                            <w:spacing w:val="-3"/>
                            <w:sz w:val="24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sz w:val="24"/>
                          </w:rPr>
                          <w:t>tab</w:t>
                        </w:r>
                        <w:proofErr w:type="gramEnd"/>
                      </w:p>
                    </w:txbxContent>
                  </v:textbox>
                </v:shape>
                <v:shape id="docshape28" o:spid="_x0000_s1035" type="#_x0000_t202" style="position:absolute;left:2475;top:588;width:131;height:9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" filled="f" stroked="f">
                  <v:textbox inset="0,0,0,0">
                    <w:txbxContent>
                      <w:p w14:paraId="3D137229" w14:textId="77777777" w:rsidR="00B410B2" w:rsidRDefault="00D92B94">
                        <w:pPr>
                          <w:rPr>
                            <w:rFonts w:ascii="Symbol" w:hAnsi="Symbol"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w w:val="99"/>
                            <w:sz w:val="24"/>
                          </w:rPr>
                          <w:t></w:t>
                        </w:r>
                      </w:p>
                      <w:p w14:paraId="2E0F6271" w14:textId="77777777" w:rsidR="00B410B2" w:rsidRDefault="00D92B94">
                        <w:pPr>
                          <w:spacing w:before="8"/>
                          <w:rPr>
                            <w:rFonts w:ascii="Symbol" w:hAnsi="Symbol"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w w:val="99"/>
                            <w:sz w:val="24"/>
                          </w:rPr>
                          <w:t></w:t>
                        </w:r>
                      </w:p>
                      <w:p w14:paraId="1F4050D6" w14:textId="77777777" w:rsidR="00B410B2" w:rsidRDefault="00D92B94">
                        <w:pPr>
                          <w:spacing w:before="47"/>
                          <w:rPr>
                            <w:rFonts w:ascii="Symbol" w:hAnsi="Symbol"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w w:val="99"/>
                            <w:sz w:val="24"/>
                          </w:rPr>
                          <w:t></w:t>
                        </w:r>
                      </w:p>
                    </w:txbxContent>
                  </v:textbox>
                </v:shape>
                <v:shape id="docshape29" o:spid="_x0000_s1036" type="#_x0000_t202" style="position:absolute;left:2835;top:592;width:878;height: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" filled="f" stroked="f">
                  <v:textbox inset="0,0,0,0">
                    <w:txbxContent>
                      <w:p w14:paraId="5436D63D" w14:textId="77777777" w:rsidR="00B410B2" w:rsidRDefault="00D92B94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Tap</w:t>
                        </w:r>
                        <w:r>
                          <w:rPr>
                            <w:spacing w:val="-4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the</w:t>
                        </w:r>
                      </w:p>
                    </w:txbxContent>
                  </v:textbox>
                </v:shape>
                <v:shape id="docshape30" o:spid="_x0000_s1037" type="#_x0000_t202" style="position:absolute;left:4464;top:592;width:380;height: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" filled="f" stroked="f">
                  <v:textbox inset="0,0,0,0">
                    <w:txbxContent>
                      <w:p w14:paraId="7CC4125F" w14:textId="77777777" w:rsidR="00B410B2" w:rsidRDefault="00D92B94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tab</w:t>
                        </w:r>
                      </w:p>
                    </w:txbxContent>
                  </v:textbox>
                </v:shape>
                <v:shape id="docshape31" o:spid="_x0000_s1038" type="#_x0000_t202" style="position:absolute;left:2835;top:895;width:5540;height:12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" filled="f" stroked="f">
                  <v:textbox inset="0,0,0,0">
                    <w:txbxContent>
                      <w:p w14:paraId="237654B6" w14:textId="77777777" w:rsidR="00B410B2" w:rsidRDefault="00D92B94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Press</w:t>
                        </w:r>
                        <w:r>
                          <w:rPr>
                            <w:spacing w:val="-2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the</w:t>
                        </w:r>
                        <w:r>
                          <w:rPr>
                            <w:spacing w:val="-2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arrow</w:t>
                        </w:r>
                        <w:r>
                          <w:rPr>
                            <w:spacing w:val="-2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keys</w:t>
                        </w:r>
                        <w:r>
                          <w:rPr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to</w:t>
                        </w:r>
                        <w:r>
                          <w:rPr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move the</w:t>
                        </w:r>
                        <w:r>
                          <w:rPr>
                            <w:spacing w:val="-1"/>
                            <w:sz w:val="24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sz w:val="24"/>
                          </w:rPr>
                          <w:t>cursor</w:t>
                        </w:r>
                        <w:proofErr w:type="gramEnd"/>
                      </w:p>
                      <w:p w14:paraId="0D9C8A69" w14:textId="77777777" w:rsidR="00B410B2" w:rsidRDefault="00D92B94">
                        <w:pPr>
                          <w:spacing w:before="52"/>
                          <w:ind w:right="10"/>
                          <w:rPr>
                            <w:sz w:val="24"/>
                          </w:rPr>
                        </w:pPr>
                        <w:r>
                          <w:rPr>
                            <w:spacing w:val="-1"/>
                            <w:w w:val="110"/>
                            <w:sz w:val="24"/>
                          </w:rPr>
                          <w:t>Press</w:t>
                        </w:r>
                        <w:r>
                          <w:rPr>
                            <w:spacing w:val="-15"/>
                            <w:w w:val="110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Arial"/>
                            <w:w w:val="115"/>
                            <w:sz w:val="24"/>
                          </w:rPr>
                          <w:t>E</w:t>
                        </w:r>
                        <w:r>
                          <w:rPr>
                            <w:rFonts w:ascii="Arial"/>
                            <w:spacing w:val="-19"/>
                            <w:w w:val="115"/>
                            <w:sz w:val="24"/>
                          </w:rPr>
                          <w:t xml:space="preserve"> </w:t>
                        </w:r>
                        <w:r>
                          <w:rPr>
                            <w:w w:val="110"/>
                            <w:sz w:val="24"/>
                          </w:rPr>
                          <w:t>or</w:t>
                        </w:r>
                        <w:r>
                          <w:rPr>
                            <w:spacing w:val="-15"/>
                            <w:w w:val="110"/>
                            <w:sz w:val="24"/>
                          </w:rPr>
                          <w:t xml:space="preserve"> </w:t>
                        </w:r>
                        <w:r>
                          <w:rPr>
                            <w:w w:val="110"/>
                            <w:sz w:val="24"/>
                          </w:rPr>
                          <w:t>the</w:t>
                        </w:r>
                        <w:r>
                          <w:rPr>
                            <w:spacing w:val="-15"/>
                            <w:w w:val="110"/>
                            <w:sz w:val="24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w w:val="110"/>
                            <w:sz w:val="24"/>
                          </w:rPr>
                          <w:t>centre</w:t>
                        </w:r>
                        <w:proofErr w:type="spellEnd"/>
                        <w:r>
                          <w:rPr>
                            <w:spacing w:val="-15"/>
                            <w:w w:val="110"/>
                            <w:sz w:val="24"/>
                          </w:rPr>
                          <w:t xml:space="preserve"> </w:t>
                        </w:r>
                        <w:r>
                          <w:rPr>
                            <w:w w:val="110"/>
                            <w:sz w:val="24"/>
                          </w:rPr>
                          <w:t>of</w:t>
                        </w:r>
                        <w:r>
                          <w:rPr>
                            <w:spacing w:val="-15"/>
                            <w:w w:val="110"/>
                            <w:sz w:val="24"/>
                          </w:rPr>
                          <w:t xml:space="preserve"> </w:t>
                        </w:r>
                        <w:r>
                          <w:rPr>
                            <w:w w:val="110"/>
                            <w:sz w:val="24"/>
                          </w:rPr>
                          <w:t>the</w:t>
                        </w:r>
                        <w:r>
                          <w:rPr>
                            <w:spacing w:val="-15"/>
                            <w:w w:val="110"/>
                            <w:sz w:val="24"/>
                          </w:rPr>
                          <w:t xml:space="preserve"> </w:t>
                        </w:r>
                        <w:r>
                          <w:rPr>
                            <w:w w:val="110"/>
                            <w:sz w:val="24"/>
                          </w:rPr>
                          <w:t>on-screen</w:t>
                        </w:r>
                        <w:r>
                          <w:rPr>
                            <w:spacing w:val="-15"/>
                            <w:w w:val="110"/>
                            <w:sz w:val="24"/>
                          </w:rPr>
                          <w:t xml:space="preserve"> </w:t>
                        </w:r>
                        <w:r>
                          <w:rPr>
                            <w:w w:val="110"/>
                            <w:sz w:val="24"/>
                          </w:rPr>
                          <w:t>wheel</w:t>
                        </w:r>
                        <w:r>
                          <w:rPr>
                            <w:spacing w:val="-14"/>
                            <w:w w:val="110"/>
                            <w:sz w:val="24"/>
                          </w:rPr>
                          <w:t xml:space="preserve"> </w:t>
                        </w:r>
                        <w:r>
                          <w:rPr>
                            <w:w w:val="110"/>
                            <w:sz w:val="24"/>
                          </w:rPr>
                          <w:t>to</w:t>
                        </w:r>
                        <w:r>
                          <w:rPr>
                            <w:spacing w:val="-71"/>
                            <w:w w:val="110"/>
                            <w:sz w:val="24"/>
                          </w:rPr>
                          <w:t xml:space="preserve"> </w:t>
                        </w:r>
                        <w:r>
                          <w:rPr>
                            <w:w w:val="110"/>
                            <w:sz w:val="24"/>
                          </w:rPr>
                          <w:t>plot</w:t>
                        </w:r>
                        <w:r>
                          <w:rPr>
                            <w:spacing w:val="-9"/>
                            <w:w w:val="110"/>
                            <w:sz w:val="24"/>
                          </w:rPr>
                          <w:t xml:space="preserve"> </w:t>
                        </w:r>
                        <w:r>
                          <w:rPr>
                            <w:w w:val="110"/>
                            <w:sz w:val="24"/>
                          </w:rPr>
                          <w:t>a</w:t>
                        </w:r>
                        <w:r>
                          <w:rPr>
                            <w:spacing w:val="-8"/>
                            <w:w w:val="110"/>
                            <w:sz w:val="24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w w:val="110"/>
                            <w:sz w:val="24"/>
                          </w:rPr>
                          <w:t>point</w:t>
                        </w:r>
                        <w:proofErr w:type="gramEnd"/>
                      </w:p>
                      <w:p w14:paraId="49768BC7" w14:textId="77777777" w:rsidR="00B410B2" w:rsidRDefault="00D92B94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Or</w:t>
                        </w:r>
                        <w:r>
                          <w:rPr>
                            <w:spacing w:val="-2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press</w:t>
                        </w:r>
                        <w:r>
                          <w:rPr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a</w:t>
                        </w:r>
                        <w:r>
                          <w:rPr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number</w:t>
                        </w:r>
                        <w:r>
                          <w:rPr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key</w:t>
                        </w:r>
                        <w:r>
                          <w:rPr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to</w:t>
                        </w:r>
                        <w:r>
                          <w:rPr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type</w:t>
                        </w:r>
                        <w:r>
                          <w:rPr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an</w:t>
                        </w:r>
                        <w:r>
                          <w:rPr>
                            <w:spacing w:val="-2"/>
                            <w:sz w:val="24"/>
                          </w:rPr>
                          <w:t xml:space="preserve"> </w:t>
                        </w:r>
                        <w:r>
                          <w:rPr>
                            <w:i/>
                            <w:sz w:val="24"/>
                          </w:rPr>
                          <w:t>x</w:t>
                        </w:r>
                        <w:r>
                          <w:rPr>
                            <w:sz w:val="24"/>
                          </w:rPr>
                          <w:t>-</w:t>
                        </w:r>
                        <w:proofErr w:type="gramStart"/>
                        <w:r>
                          <w:rPr>
                            <w:sz w:val="24"/>
                          </w:rPr>
                          <w:t>value</w:t>
                        </w:r>
                        <w:proofErr w:type="gramEnd"/>
                      </w:p>
                    </w:txbxContent>
                  </v:textbox>
                </v:shape>
                <v:shape id="docshape32" o:spid="_x0000_s1039" type="#_x0000_t202" style="position:absolute;left:3765;top:588;width:627;height: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" fillcolor="#f5fbc5" strokeweight=".48pt">
                  <v:textbox inset="0,0,0,0">
                    <w:txbxContent>
                      <w:p w14:paraId="349C023E" w14:textId="77777777" w:rsidR="00B410B2" w:rsidRDefault="00D92B94">
                        <w:pPr>
                          <w:spacing w:line="288" w:lineRule="exact"/>
                          <w:ind w:left="-1" w:right="-15"/>
                          <w:rPr>
                            <w:color w:val="000000"/>
                            <w:sz w:val="24"/>
                          </w:rPr>
                        </w:pPr>
                        <w:proofErr w:type="spellStart"/>
                        <w:r>
                          <w:rPr>
                            <w:color w:val="000000"/>
                            <w:sz w:val="24"/>
                          </w:rPr>
                          <w:t>Deriv</w:t>
                        </w:r>
                        <w:proofErr w:type="spellEnd"/>
                      </w:p>
                    </w:txbxContent>
                  </v:textbox>
                </v:shape>
                <w10:wrap type="topAndBottom" anchorx="page"/>
              </v:group>
            </w:pict>
          </mc:Fallback>
        </mc:AlternateContent>
      </w:r>
    </w:p>
    <w:p w14:paraId="4D418323" w14:textId="77777777" w:rsidR="00B410B2" w:rsidRDefault="00B410B2">
      <w:pPr>
        <w:pStyle w:val="BodyText"/>
        <w:spacing w:before="7"/>
        <w:rPr>
          <w:sz w:val="11"/>
        </w:rPr>
      </w:pPr>
    </w:p>
    <w:p w14:paraId="6550BDB7" w14:textId="77777777" w:rsidR="00B410B2" w:rsidRDefault="00D92B94">
      <w:pPr>
        <w:pStyle w:val="BodyText"/>
        <w:spacing w:before="100"/>
        <w:ind w:left="671"/>
      </w:pPr>
      <w:r>
        <w:rPr>
          <w:noProof/>
          <w:position w:val="-4"/>
        </w:rPr>
        <w:drawing>
          <wp:inline distT="0" distB="0" distL="0" distR="0" wp14:anchorId="2DF479C0" wp14:editId="16EF87C7">
            <wp:extent cx="128015" cy="143377"/>
            <wp:effectExtent l="0" t="0" r="0" b="0"/>
            <wp:docPr id="7" name="image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13.png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015" cy="143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/>
          <w:sz w:val="20"/>
        </w:rPr>
        <w:t xml:space="preserve">      </w:t>
      </w:r>
      <w:r>
        <w:rPr>
          <w:rFonts w:ascii="Times New Roman"/>
          <w:spacing w:val="11"/>
          <w:sz w:val="20"/>
        </w:rPr>
        <w:t xml:space="preserve"> </w:t>
      </w:r>
      <w:r>
        <w:t>What</w:t>
      </w:r>
      <w:r>
        <w:rPr>
          <w:spacing w:val="-3"/>
        </w:rPr>
        <w:t xml:space="preserve"> </w:t>
      </w:r>
      <w:r>
        <w:t>does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rPr>
          <w:i/>
        </w:rPr>
        <w:t>y</w:t>
      </w:r>
      <w:r>
        <w:t>-value</w:t>
      </w:r>
      <w:r>
        <w:rPr>
          <w:spacing w:val="-2"/>
        </w:rPr>
        <w:t xml:space="preserve"> </w:t>
      </w:r>
      <w:r>
        <w:t>of</w:t>
      </w:r>
      <w:r>
        <w:rPr>
          <w:spacing w:val="-2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plotted</w:t>
      </w:r>
      <w:r>
        <w:rPr>
          <w:spacing w:val="-3"/>
        </w:rPr>
        <w:t xml:space="preserve"> </w:t>
      </w:r>
      <w:r>
        <w:t>points</w:t>
      </w:r>
      <w:r>
        <w:rPr>
          <w:spacing w:val="-2"/>
        </w:rPr>
        <w:t xml:space="preserve"> </w:t>
      </w:r>
      <w:r>
        <w:t>represent?</w:t>
      </w:r>
    </w:p>
    <w:p w14:paraId="658AF3D0" w14:textId="77777777" w:rsidR="00B410B2" w:rsidRDefault="00B410B2">
      <w:pPr>
        <w:pStyle w:val="BodyText"/>
        <w:rPr>
          <w:sz w:val="20"/>
        </w:rPr>
      </w:pPr>
    </w:p>
    <w:p w14:paraId="1EB866B4" w14:textId="77777777" w:rsidR="00B410B2" w:rsidRDefault="00B410B2">
      <w:pPr>
        <w:pStyle w:val="BodyText"/>
        <w:spacing w:before="7"/>
        <w:rPr>
          <w:sz w:val="22"/>
        </w:rPr>
      </w:pPr>
    </w:p>
    <w:p w14:paraId="2348CFB3" w14:textId="77777777" w:rsidR="00B410B2" w:rsidRDefault="00D92B94">
      <w:pPr>
        <w:ind w:left="661"/>
        <w:rPr>
          <w:sz w:val="24"/>
        </w:rPr>
      </w:pPr>
      <w:r>
        <w:rPr>
          <w:noProof/>
          <w:position w:val="-4"/>
        </w:rPr>
        <w:drawing>
          <wp:inline distT="0" distB="0" distL="0" distR="0" wp14:anchorId="7E38ACA3" wp14:editId="5F43F721">
            <wp:extent cx="134112" cy="143377"/>
            <wp:effectExtent l="0" t="0" r="0" b="0"/>
            <wp:docPr id="9" name="image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14.png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112" cy="143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/>
          <w:sz w:val="20"/>
        </w:rPr>
        <w:t xml:space="preserve">      </w:t>
      </w:r>
      <w:r>
        <w:rPr>
          <w:rFonts w:ascii="Times New Roman"/>
          <w:spacing w:val="11"/>
          <w:sz w:val="20"/>
        </w:rPr>
        <w:t xml:space="preserve"> </w:t>
      </w:r>
      <w:r>
        <w:rPr>
          <w:sz w:val="24"/>
        </w:rPr>
        <w:t>Complete</w:t>
      </w:r>
      <w:r>
        <w:rPr>
          <w:spacing w:val="-8"/>
          <w:sz w:val="24"/>
        </w:rPr>
        <w:t xml:space="preserve"> </w:t>
      </w:r>
      <w:r>
        <w:rPr>
          <w:sz w:val="24"/>
        </w:rPr>
        <w:t>the</w:t>
      </w:r>
      <w:r>
        <w:rPr>
          <w:spacing w:val="-8"/>
          <w:sz w:val="24"/>
        </w:rPr>
        <w:t xml:space="preserve"> </w:t>
      </w:r>
      <w:r>
        <w:rPr>
          <w:sz w:val="24"/>
        </w:rPr>
        <w:t>table.</w:t>
      </w:r>
    </w:p>
    <w:p w14:paraId="3B54C45E" w14:textId="77777777" w:rsidR="00B410B2" w:rsidRDefault="00B410B2">
      <w:pPr>
        <w:pStyle w:val="BodyText"/>
        <w:spacing w:before="7"/>
        <w:rPr>
          <w:sz w:val="13"/>
        </w:rPr>
      </w:pPr>
    </w:p>
    <w:tbl>
      <w:tblPr>
        <w:tblW w:w="0" w:type="auto"/>
        <w:tblInd w:w="123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51"/>
        <w:gridCol w:w="2551"/>
      </w:tblGrid>
      <w:tr w:rsidR="00B410B2" w14:paraId="7F4E1084" w14:textId="77777777">
        <w:trPr>
          <w:trHeight w:val="407"/>
        </w:trPr>
        <w:tc>
          <w:tcPr>
            <w:tcW w:w="851" w:type="dxa"/>
            <w:shd w:val="clear" w:color="auto" w:fill="D9D9D9"/>
          </w:tcPr>
          <w:p w14:paraId="3DFE28C9" w14:textId="77777777" w:rsidR="00B410B2" w:rsidRDefault="00D92B94">
            <w:pPr>
              <w:pStyle w:val="TableParagraph"/>
              <w:spacing w:before="59"/>
              <w:ind w:right="14"/>
              <w:jc w:val="center"/>
              <w:rPr>
                <w:sz w:val="24"/>
              </w:rPr>
            </w:pPr>
            <w:r>
              <w:rPr>
                <w:w w:val="99"/>
                <w:sz w:val="24"/>
              </w:rPr>
              <w:t>x</w:t>
            </w:r>
          </w:p>
        </w:tc>
        <w:tc>
          <w:tcPr>
            <w:tcW w:w="2551" w:type="dxa"/>
            <w:shd w:val="clear" w:color="auto" w:fill="D9D9D9"/>
          </w:tcPr>
          <w:p w14:paraId="5A6F6A4E" w14:textId="77777777" w:rsidR="00B410B2" w:rsidRDefault="00D92B94">
            <w:pPr>
              <w:pStyle w:val="TableParagraph"/>
              <w:spacing w:before="59"/>
              <w:ind w:left="177"/>
              <w:rPr>
                <w:sz w:val="24"/>
              </w:rPr>
            </w:pPr>
            <w:r>
              <w:rPr>
                <w:sz w:val="24"/>
              </w:rPr>
              <w:t>Gradient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of tangent</w:t>
            </w:r>
          </w:p>
        </w:tc>
      </w:tr>
      <w:tr w:rsidR="00B410B2" w14:paraId="3097CC51" w14:textId="77777777">
        <w:trPr>
          <w:trHeight w:val="567"/>
        </w:trPr>
        <w:tc>
          <w:tcPr>
            <w:tcW w:w="851" w:type="dxa"/>
          </w:tcPr>
          <w:p w14:paraId="70DCA484" w14:textId="77777777" w:rsidR="00B410B2" w:rsidRDefault="00D92B94">
            <w:pPr>
              <w:pStyle w:val="TableParagraph"/>
              <w:spacing w:before="140"/>
              <w:ind w:right="14"/>
              <w:jc w:val="center"/>
              <w:rPr>
                <w:sz w:val="24"/>
              </w:rPr>
            </w:pPr>
            <w:r>
              <w:rPr>
                <w:w w:val="99"/>
                <w:sz w:val="24"/>
              </w:rPr>
              <w:t>0</w:t>
            </w:r>
          </w:p>
        </w:tc>
        <w:tc>
          <w:tcPr>
            <w:tcW w:w="2551" w:type="dxa"/>
          </w:tcPr>
          <w:p w14:paraId="5BA052DD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</w:tr>
      <w:tr w:rsidR="00B410B2" w14:paraId="19B7A1CE" w14:textId="77777777">
        <w:trPr>
          <w:trHeight w:val="567"/>
        </w:trPr>
        <w:tc>
          <w:tcPr>
            <w:tcW w:w="851" w:type="dxa"/>
          </w:tcPr>
          <w:p w14:paraId="4A8605B5" w14:textId="77777777" w:rsidR="00B410B2" w:rsidRDefault="00D92B94">
            <w:pPr>
              <w:pStyle w:val="TableParagraph"/>
              <w:spacing w:before="140"/>
              <w:ind w:right="14"/>
              <w:jc w:val="center"/>
              <w:rPr>
                <w:sz w:val="24"/>
              </w:rPr>
            </w:pPr>
            <w:r>
              <w:rPr>
                <w:w w:val="99"/>
                <w:sz w:val="24"/>
              </w:rPr>
              <w:t>1</w:t>
            </w:r>
          </w:p>
        </w:tc>
        <w:tc>
          <w:tcPr>
            <w:tcW w:w="2551" w:type="dxa"/>
          </w:tcPr>
          <w:p w14:paraId="1295D922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</w:tr>
      <w:tr w:rsidR="00B410B2" w14:paraId="76051260" w14:textId="77777777">
        <w:trPr>
          <w:trHeight w:val="567"/>
        </w:trPr>
        <w:tc>
          <w:tcPr>
            <w:tcW w:w="851" w:type="dxa"/>
          </w:tcPr>
          <w:p w14:paraId="34C71502" w14:textId="77777777" w:rsidR="00B410B2" w:rsidRDefault="00D92B94">
            <w:pPr>
              <w:pStyle w:val="TableParagraph"/>
              <w:spacing w:before="138"/>
              <w:ind w:right="14"/>
              <w:jc w:val="center"/>
              <w:rPr>
                <w:sz w:val="24"/>
              </w:rPr>
            </w:pPr>
            <w:r>
              <w:rPr>
                <w:w w:val="99"/>
                <w:sz w:val="24"/>
              </w:rPr>
              <w:t>2</w:t>
            </w:r>
          </w:p>
        </w:tc>
        <w:tc>
          <w:tcPr>
            <w:tcW w:w="2551" w:type="dxa"/>
          </w:tcPr>
          <w:p w14:paraId="547DB7E8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</w:tr>
      <w:tr w:rsidR="00B410B2" w14:paraId="1F9FBEF5" w14:textId="77777777">
        <w:trPr>
          <w:trHeight w:val="567"/>
        </w:trPr>
        <w:tc>
          <w:tcPr>
            <w:tcW w:w="851" w:type="dxa"/>
          </w:tcPr>
          <w:p w14:paraId="3B9ED793" w14:textId="77777777" w:rsidR="00B410B2" w:rsidRDefault="00D92B94">
            <w:pPr>
              <w:pStyle w:val="TableParagraph"/>
              <w:spacing w:before="138"/>
              <w:ind w:left="158" w:right="174"/>
              <w:jc w:val="center"/>
              <w:rPr>
                <w:sz w:val="24"/>
              </w:rPr>
            </w:pPr>
            <w:r>
              <w:rPr>
                <w:sz w:val="24"/>
              </w:rPr>
              <w:t>3.3</w:t>
            </w:r>
          </w:p>
        </w:tc>
        <w:tc>
          <w:tcPr>
            <w:tcW w:w="2551" w:type="dxa"/>
          </w:tcPr>
          <w:p w14:paraId="57C0EF0E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</w:tr>
      <w:tr w:rsidR="00B410B2" w14:paraId="528B1E5F" w14:textId="77777777">
        <w:trPr>
          <w:trHeight w:val="567"/>
        </w:trPr>
        <w:tc>
          <w:tcPr>
            <w:tcW w:w="851" w:type="dxa"/>
          </w:tcPr>
          <w:p w14:paraId="4E6D92CC" w14:textId="77777777" w:rsidR="00B410B2" w:rsidRDefault="00D92B94">
            <w:pPr>
              <w:pStyle w:val="TableParagraph"/>
              <w:spacing w:before="138"/>
              <w:ind w:left="159" w:right="174"/>
              <w:jc w:val="center"/>
              <w:rPr>
                <w:sz w:val="24"/>
              </w:rPr>
            </w:pPr>
            <w:r>
              <w:rPr>
                <w:sz w:val="24"/>
              </w:rPr>
              <w:t>–1.2</w:t>
            </w:r>
          </w:p>
        </w:tc>
        <w:tc>
          <w:tcPr>
            <w:tcW w:w="2551" w:type="dxa"/>
          </w:tcPr>
          <w:p w14:paraId="5CA5751F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</w:tr>
    </w:tbl>
    <w:p w14:paraId="3E1902DF" w14:textId="77777777" w:rsidR="00B410B2" w:rsidRDefault="00D92B94">
      <w:pPr>
        <w:pStyle w:val="BodyText"/>
        <w:spacing w:before="241" w:line="271" w:lineRule="auto"/>
        <w:ind w:left="1234" w:right="494" w:hanging="568"/>
      </w:pPr>
      <w:r>
        <w:rPr>
          <w:noProof/>
          <w:position w:val="-5"/>
        </w:rPr>
        <w:drawing>
          <wp:inline distT="0" distB="0" distL="0" distR="0" wp14:anchorId="4D6C8807" wp14:editId="57AB429E">
            <wp:extent cx="115824" cy="146304"/>
            <wp:effectExtent l="0" t="0" r="0" b="0"/>
            <wp:docPr id="11" name="image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10.pn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824" cy="146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/>
          <w:sz w:val="20"/>
        </w:rPr>
        <w:t xml:space="preserve">       </w:t>
      </w:r>
      <w:r>
        <w:rPr>
          <w:rFonts w:ascii="Times New Roman"/>
          <w:spacing w:val="-15"/>
          <w:sz w:val="20"/>
        </w:rPr>
        <w:t xml:space="preserve"> </w:t>
      </w:r>
      <w:r>
        <w:t>Predict a function that describes the relationship between the gradient</w:t>
      </w:r>
      <w:r>
        <w:rPr>
          <w:spacing w:val="-64"/>
        </w:rPr>
        <w:t xml:space="preserve"> </w:t>
      </w:r>
      <w:r>
        <w:t>and</w:t>
      </w:r>
      <w:r>
        <w:rPr>
          <w:spacing w:val="-1"/>
        </w:rPr>
        <w:t xml:space="preserve"> </w:t>
      </w:r>
      <w:r>
        <w:rPr>
          <w:i/>
        </w:rPr>
        <w:t>x</w:t>
      </w:r>
      <w:r>
        <w:t>-value.</w:t>
      </w:r>
    </w:p>
    <w:p w14:paraId="608FEF1D" w14:textId="77777777" w:rsidR="00B410B2" w:rsidRDefault="00B410B2">
      <w:pPr>
        <w:pStyle w:val="BodyText"/>
        <w:rPr>
          <w:sz w:val="20"/>
        </w:rPr>
      </w:pPr>
    </w:p>
    <w:p w14:paraId="0CD51E07" w14:textId="77777777" w:rsidR="00B410B2" w:rsidRDefault="00D92B94">
      <w:pPr>
        <w:spacing w:before="235"/>
        <w:ind w:left="671"/>
        <w:jc w:val="both"/>
        <w:rPr>
          <w:sz w:val="24"/>
        </w:rPr>
      </w:pPr>
      <w:r>
        <w:rPr>
          <w:noProof/>
          <w:position w:val="-4"/>
        </w:rPr>
        <w:drawing>
          <wp:inline distT="0" distB="0" distL="0" distR="0" wp14:anchorId="60278B93" wp14:editId="682280FC">
            <wp:extent cx="134112" cy="143377"/>
            <wp:effectExtent l="0" t="0" r="0" b="0"/>
            <wp:docPr id="13" name="image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15.png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112" cy="143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/>
          <w:sz w:val="20"/>
        </w:rPr>
        <w:t xml:space="preserve">      </w:t>
      </w:r>
      <w:r>
        <w:rPr>
          <w:rFonts w:ascii="Times New Roman"/>
          <w:spacing w:val="1"/>
          <w:sz w:val="20"/>
        </w:rPr>
        <w:t xml:space="preserve"> </w:t>
      </w:r>
      <w:r>
        <w:rPr>
          <w:sz w:val="24"/>
        </w:rPr>
        <w:t>Check</w:t>
      </w:r>
      <w:r>
        <w:rPr>
          <w:spacing w:val="-8"/>
          <w:sz w:val="24"/>
        </w:rPr>
        <w:t xml:space="preserve"> </w:t>
      </w:r>
      <w:r>
        <w:rPr>
          <w:sz w:val="24"/>
        </w:rPr>
        <w:t>your</w:t>
      </w:r>
      <w:r>
        <w:rPr>
          <w:spacing w:val="-8"/>
          <w:sz w:val="24"/>
        </w:rPr>
        <w:t xml:space="preserve"> </w:t>
      </w:r>
      <w:r>
        <w:rPr>
          <w:sz w:val="24"/>
        </w:rPr>
        <w:t>prediction.</w:t>
      </w:r>
    </w:p>
    <w:p w14:paraId="66EDBAFF" w14:textId="77777777" w:rsidR="00B410B2" w:rsidRDefault="00D92B94">
      <w:pPr>
        <w:pStyle w:val="BodyText"/>
        <w:spacing w:before="44" w:line="276" w:lineRule="auto"/>
        <w:ind w:left="1234" w:right="494"/>
        <w:jc w:val="both"/>
      </w:pPr>
      <w:r>
        <w:rPr>
          <w:noProof/>
        </w:rPr>
        <w:drawing>
          <wp:anchor distT="0" distB="0" distL="0" distR="0" simplePos="0" relativeHeight="487243264" behindDoc="1" locked="0" layoutInCell="1" allowOverlap="1" wp14:anchorId="0EBB23AF" wp14:editId="3C54A5C6">
            <wp:simplePos x="0" y="0"/>
            <wp:positionH relativeFrom="page">
              <wp:posOffset>1951482</wp:posOffset>
            </wp:positionH>
            <wp:positionV relativeFrom="paragraph">
              <wp:posOffset>45672</wp:posOffset>
            </wp:positionV>
            <wp:extent cx="156210" cy="128016"/>
            <wp:effectExtent l="0" t="0" r="0" b="0"/>
            <wp:wrapNone/>
            <wp:docPr id="15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16.jpeg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210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Tap</w:t>
      </w:r>
      <w:r>
        <w:rPr>
          <w:spacing w:val="1"/>
        </w:rPr>
        <w:t xml:space="preserve"> </w:t>
      </w:r>
      <w:r>
        <w:t xml:space="preserve">to enter your prediction for the gradient function. </w:t>
      </w:r>
      <w:proofErr w:type="spellStart"/>
      <w:r>
        <w:t>ClassPad</w:t>
      </w:r>
      <w:proofErr w:type="spellEnd"/>
      <w:r>
        <w:t xml:space="preserve"> will</w:t>
      </w:r>
      <w:r>
        <w:rPr>
          <w:spacing w:val="-64"/>
        </w:rPr>
        <w:t xml:space="preserve"> </w:t>
      </w:r>
      <w:r>
        <w:t>then plot your prediction. (Note: you must have plotted the gradient in</w:t>
      </w:r>
      <w:r>
        <w:rPr>
          <w:spacing w:val="-64"/>
        </w:rPr>
        <w:t xml:space="preserve"> </w:t>
      </w:r>
      <w:r>
        <w:t>at least</w:t>
      </w:r>
      <w:r>
        <w:rPr>
          <w:spacing w:val="-1"/>
        </w:rPr>
        <w:t xml:space="preserve"> </w:t>
      </w:r>
      <w:r>
        <w:t>4 positions)</w:t>
      </w:r>
    </w:p>
    <w:p w14:paraId="492BBB47" w14:textId="77777777" w:rsidR="00B410B2" w:rsidRDefault="00B410B2">
      <w:pPr>
        <w:spacing w:line="276" w:lineRule="auto"/>
        <w:jc w:val="both"/>
        <w:sectPr w:rsidR="00B410B2">
          <w:type w:val="continuous"/>
          <w:pgSz w:w="11910" w:h="16840"/>
          <w:pgMar w:top="1000" w:right="960" w:bottom="280" w:left="1340" w:header="720" w:footer="720" w:gutter="0"/>
          <w:cols w:space="720"/>
        </w:sectPr>
      </w:pPr>
    </w:p>
    <w:p w14:paraId="2DBC6930" w14:textId="77777777" w:rsidR="00B410B2" w:rsidRDefault="00D92B94">
      <w:pPr>
        <w:pStyle w:val="ListParagraph"/>
        <w:numPr>
          <w:ilvl w:val="0"/>
          <w:numId w:val="9"/>
        </w:numPr>
        <w:tabs>
          <w:tab w:val="left" w:pos="667"/>
          <w:tab w:val="left" w:pos="668"/>
        </w:tabs>
        <w:spacing w:before="72"/>
        <w:rPr>
          <w:sz w:val="24"/>
        </w:rPr>
      </w:pPr>
      <w:r>
        <w:rPr>
          <w:sz w:val="24"/>
        </w:rPr>
        <w:lastRenderedPageBreak/>
        <w:t>Explore</w:t>
      </w:r>
      <w:r>
        <w:rPr>
          <w:spacing w:val="-4"/>
          <w:sz w:val="24"/>
        </w:rPr>
        <w:t xml:space="preserve"> </w:t>
      </w:r>
      <w:r>
        <w:rPr>
          <w:sz w:val="24"/>
        </w:rPr>
        <w:t>the</w:t>
      </w:r>
      <w:r>
        <w:rPr>
          <w:spacing w:val="-3"/>
          <w:sz w:val="24"/>
        </w:rPr>
        <w:t xml:space="preserve"> </w:t>
      </w:r>
      <w:r>
        <w:rPr>
          <w:sz w:val="24"/>
        </w:rPr>
        <w:t>D</w:t>
      </w:r>
      <w:r>
        <w:rPr>
          <w:spacing w:val="-3"/>
          <w:sz w:val="24"/>
        </w:rPr>
        <w:t xml:space="preserve"> </w:t>
      </w:r>
      <w:r>
        <w:rPr>
          <w:sz w:val="24"/>
        </w:rPr>
        <w:t>Trace</w:t>
      </w:r>
      <w:r>
        <w:rPr>
          <w:spacing w:val="-3"/>
          <w:sz w:val="24"/>
        </w:rPr>
        <w:t xml:space="preserve"> </w:t>
      </w:r>
      <w:r>
        <w:rPr>
          <w:sz w:val="24"/>
        </w:rPr>
        <w:t>tab</w:t>
      </w:r>
    </w:p>
    <w:p w14:paraId="301C1A79" w14:textId="6E8B36EC" w:rsidR="00B410B2" w:rsidRDefault="00B874D6">
      <w:pPr>
        <w:pStyle w:val="BodyText"/>
        <w:spacing w:before="8"/>
        <w:rPr>
          <w:sz w:val="11"/>
        </w:rPr>
      </w:pPr>
      <w:r>
        <w:rPr>
          <w:noProof/>
        </w:rPr>
        <mc:AlternateContent>
          <mc:Choice Requires="wpg">
            <w:drawing>
              <wp:anchor distT="0" distB="0" distL="0" distR="0" simplePos="0" relativeHeight="487592960" behindDoc="1" locked="0" layoutInCell="1" allowOverlap="1" wp14:anchorId="1668756C" wp14:editId="5E75F6D5">
                <wp:simplePos x="0" y="0"/>
                <wp:positionH relativeFrom="page">
                  <wp:posOffset>1271905</wp:posOffset>
                </wp:positionH>
                <wp:positionV relativeFrom="paragraph">
                  <wp:posOffset>104140</wp:posOffset>
                </wp:positionV>
                <wp:extent cx="5434965" cy="1556385"/>
                <wp:effectExtent l="0" t="0" r="0" b="0"/>
                <wp:wrapTopAndBottom/>
                <wp:docPr id="61" name="docshapegroup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34965" cy="1556385"/>
                          <a:chOff x="2003" y="164"/>
                          <a:chExt cx="8559" cy="2451"/>
                        </a:xfrm>
                      </wpg:grpSpPr>
                      <wps:wsp>
                        <wps:cNvPr id="62" name="docshape34"/>
                        <wps:cNvSpPr>
                          <a:spLocks noChangeArrowheads="1"/>
                        </wps:cNvSpPr>
                        <wps:spPr bwMode="auto">
                          <a:xfrm>
                            <a:off x="2012" y="173"/>
                            <a:ext cx="6494" cy="2430"/>
                          </a:xfrm>
                          <a:prstGeom prst="rect">
                            <a:avLst/>
                          </a:prstGeom>
                          <a:solidFill>
                            <a:srgbClr val="D9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docshape35"/>
                        <wps:cNvSpPr>
                          <a:spLocks/>
                        </wps:cNvSpPr>
                        <wps:spPr bwMode="auto">
                          <a:xfrm>
                            <a:off x="2002" y="164"/>
                            <a:ext cx="8559" cy="2451"/>
                          </a:xfrm>
                          <a:custGeom>
                            <a:avLst/>
                            <a:gdLst>
                              <a:gd name="T0" fmla="+- 0 10561 2003"/>
                              <a:gd name="T1" fmla="*/ T0 w 8559"/>
                              <a:gd name="T2" fmla="+- 0 164 164"/>
                              <a:gd name="T3" fmla="*/ 164 h 2451"/>
                              <a:gd name="T4" fmla="+- 0 10552 2003"/>
                              <a:gd name="T5" fmla="*/ T4 w 8559"/>
                              <a:gd name="T6" fmla="+- 0 164 164"/>
                              <a:gd name="T7" fmla="*/ 164 h 2451"/>
                              <a:gd name="T8" fmla="+- 0 8506 2003"/>
                              <a:gd name="T9" fmla="*/ T8 w 8559"/>
                              <a:gd name="T10" fmla="+- 0 164 164"/>
                              <a:gd name="T11" fmla="*/ 164 h 2451"/>
                              <a:gd name="T12" fmla="+- 0 8506 2003"/>
                              <a:gd name="T13" fmla="*/ T12 w 8559"/>
                              <a:gd name="T14" fmla="+- 0 174 164"/>
                              <a:gd name="T15" fmla="*/ 174 h 2451"/>
                              <a:gd name="T16" fmla="+- 0 8506 2003"/>
                              <a:gd name="T17" fmla="*/ T16 w 8559"/>
                              <a:gd name="T18" fmla="+- 0 2605 164"/>
                              <a:gd name="T19" fmla="*/ 2605 h 2451"/>
                              <a:gd name="T20" fmla="+- 0 2012 2003"/>
                              <a:gd name="T21" fmla="*/ T20 w 8559"/>
                              <a:gd name="T22" fmla="+- 0 2605 164"/>
                              <a:gd name="T23" fmla="*/ 2605 h 2451"/>
                              <a:gd name="T24" fmla="+- 0 2012 2003"/>
                              <a:gd name="T25" fmla="*/ T24 w 8559"/>
                              <a:gd name="T26" fmla="+- 0 174 164"/>
                              <a:gd name="T27" fmla="*/ 174 h 2451"/>
                              <a:gd name="T28" fmla="+- 0 8506 2003"/>
                              <a:gd name="T29" fmla="*/ T28 w 8559"/>
                              <a:gd name="T30" fmla="+- 0 174 164"/>
                              <a:gd name="T31" fmla="*/ 174 h 2451"/>
                              <a:gd name="T32" fmla="+- 0 8506 2003"/>
                              <a:gd name="T33" fmla="*/ T32 w 8559"/>
                              <a:gd name="T34" fmla="+- 0 164 164"/>
                              <a:gd name="T35" fmla="*/ 164 h 2451"/>
                              <a:gd name="T36" fmla="+- 0 2012 2003"/>
                              <a:gd name="T37" fmla="*/ T36 w 8559"/>
                              <a:gd name="T38" fmla="+- 0 164 164"/>
                              <a:gd name="T39" fmla="*/ 164 h 2451"/>
                              <a:gd name="T40" fmla="+- 0 2003 2003"/>
                              <a:gd name="T41" fmla="*/ T40 w 8559"/>
                              <a:gd name="T42" fmla="+- 0 164 164"/>
                              <a:gd name="T43" fmla="*/ 164 h 2451"/>
                              <a:gd name="T44" fmla="+- 0 2003 2003"/>
                              <a:gd name="T45" fmla="*/ T44 w 8559"/>
                              <a:gd name="T46" fmla="+- 0 174 164"/>
                              <a:gd name="T47" fmla="*/ 174 h 2451"/>
                              <a:gd name="T48" fmla="+- 0 2003 2003"/>
                              <a:gd name="T49" fmla="*/ T48 w 8559"/>
                              <a:gd name="T50" fmla="+- 0 2605 164"/>
                              <a:gd name="T51" fmla="*/ 2605 h 2451"/>
                              <a:gd name="T52" fmla="+- 0 2003 2003"/>
                              <a:gd name="T53" fmla="*/ T52 w 8559"/>
                              <a:gd name="T54" fmla="+- 0 2615 164"/>
                              <a:gd name="T55" fmla="*/ 2615 h 2451"/>
                              <a:gd name="T56" fmla="+- 0 2012 2003"/>
                              <a:gd name="T57" fmla="*/ T56 w 8559"/>
                              <a:gd name="T58" fmla="+- 0 2615 164"/>
                              <a:gd name="T59" fmla="*/ 2615 h 2451"/>
                              <a:gd name="T60" fmla="+- 0 8506 2003"/>
                              <a:gd name="T61" fmla="*/ T60 w 8559"/>
                              <a:gd name="T62" fmla="+- 0 2615 164"/>
                              <a:gd name="T63" fmla="*/ 2615 h 2451"/>
                              <a:gd name="T64" fmla="+- 0 8515 2003"/>
                              <a:gd name="T65" fmla="*/ T64 w 8559"/>
                              <a:gd name="T66" fmla="+- 0 2615 164"/>
                              <a:gd name="T67" fmla="*/ 2615 h 2451"/>
                              <a:gd name="T68" fmla="+- 0 10552 2003"/>
                              <a:gd name="T69" fmla="*/ T68 w 8559"/>
                              <a:gd name="T70" fmla="+- 0 2615 164"/>
                              <a:gd name="T71" fmla="*/ 2615 h 2451"/>
                              <a:gd name="T72" fmla="+- 0 10552 2003"/>
                              <a:gd name="T73" fmla="*/ T72 w 8559"/>
                              <a:gd name="T74" fmla="+- 0 2605 164"/>
                              <a:gd name="T75" fmla="*/ 2605 h 2451"/>
                              <a:gd name="T76" fmla="+- 0 8515 2003"/>
                              <a:gd name="T77" fmla="*/ T76 w 8559"/>
                              <a:gd name="T78" fmla="+- 0 2605 164"/>
                              <a:gd name="T79" fmla="*/ 2605 h 2451"/>
                              <a:gd name="T80" fmla="+- 0 8515 2003"/>
                              <a:gd name="T81" fmla="*/ T80 w 8559"/>
                              <a:gd name="T82" fmla="+- 0 174 164"/>
                              <a:gd name="T83" fmla="*/ 174 h 2451"/>
                              <a:gd name="T84" fmla="+- 0 10552 2003"/>
                              <a:gd name="T85" fmla="*/ T84 w 8559"/>
                              <a:gd name="T86" fmla="+- 0 174 164"/>
                              <a:gd name="T87" fmla="*/ 174 h 2451"/>
                              <a:gd name="T88" fmla="+- 0 10552 2003"/>
                              <a:gd name="T89" fmla="*/ T88 w 8559"/>
                              <a:gd name="T90" fmla="+- 0 2605 164"/>
                              <a:gd name="T91" fmla="*/ 2605 h 2451"/>
                              <a:gd name="T92" fmla="+- 0 10552 2003"/>
                              <a:gd name="T93" fmla="*/ T92 w 8559"/>
                              <a:gd name="T94" fmla="+- 0 2615 164"/>
                              <a:gd name="T95" fmla="*/ 2615 h 2451"/>
                              <a:gd name="T96" fmla="+- 0 10561 2003"/>
                              <a:gd name="T97" fmla="*/ T96 w 8559"/>
                              <a:gd name="T98" fmla="+- 0 2615 164"/>
                              <a:gd name="T99" fmla="*/ 2615 h 2451"/>
                              <a:gd name="T100" fmla="+- 0 10561 2003"/>
                              <a:gd name="T101" fmla="*/ T100 w 8559"/>
                              <a:gd name="T102" fmla="+- 0 2605 164"/>
                              <a:gd name="T103" fmla="*/ 2605 h 2451"/>
                              <a:gd name="T104" fmla="+- 0 10561 2003"/>
                              <a:gd name="T105" fmla="*/ T104 w 8559"/>
                              <a:gd name="T106" fmla="+- 0 174 164"/>
                              <a:gd name="T107" fmla="*/ 174 h 2451"/>
                              <a:gd name="T108" fmla="+- 0 10561 2003"/>
                              <a:gd name="T109" fmla="*/ T108 w 8559"/>
                              <a:gd name="T110" fmla="+- 0 164 164"/>
                              <a:gd name="T111" fmla="*/ 164 h 2451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  <a:cxn ang="0">
                                <a:pos x="T77" y="T79"/>
                              </a:cxn>
                              <a:cxn ang="0">
                                <a:pos x="T81" y="T83"/>
                              </a:cxn>
                              <a:cxn ang="0">
                                <a:pos x="T85" y="T87"/>
                              </a:cxn>
                              <a:cxn ang="0">
                                <a:pos x="T89" y="T91"/>
                              </a:cxn>
                              <a:cxn ang="0">
                                <a:pos x="T93" y="T95"/>
                              </a:cxn>
                              <a:cxn ang="0">
                                <a:pos x="T97" y="T99"/>
                              </a:cxn>
                              <a:cxn ang="0">
                                <a:pos x="T101" y="T103"/>
                              </a:cxn>
                              <a:cxn ang="0">
                                <a:pos x="T105" y="T107"/>
                              </a:cxn>
                              <a:cxn ang="0">
                                <a:pos x="T109" y="T111"/>
                              </a:cxn>
                            </a:cxnLst>
                            <a:rect l="0" t="0" r="r" b="b"/>
                            <a:pathLst>
                              <a:path w="8559" h="2451">
                                <a:moveTo>
                                  <a:pt x="8558" y="0"/>
                                </a:moveTo>
                                <a:lnTo>
                                  <a:pt x="8549" y="0"/>
                                </a:lnTo>
                                <a:lnTo>
                                  <a:pt x="6503" y="0"/>
                                </a:lnTo>
                                <a:lnTo>
                                  <a:pt x="6503" y="10"/>
                                </a:lnTo>
                                <a:lnTo>
                                  <a:pt x="6503" y="2441"/>
                                </a:lnTo>
                                <a:lnTo>
                                  <a:pt x="9" y="2441"/>
                                </a:lnTo>
                                <a:lnTo>
                                  <a:pt x="9" y="10"/>
                                </a:lnTo>
                                <a:lnTo>
                                  <a:pt x="6503" y="10"/>
                                </a:lnTo>
                                <a:lnTo>
                                  <a:pt x="6503" y="0"/>
                                </a:lnTo>
                                <a:lnTo>
                                  <a:pt x="9" y="0"/>
                                </a:lnTo>
                                <a:lnTo>
                                  <a:pt x="0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2441"/>
                                </a:lnTo>
                                <a:lnTo>
                                  <a:pt x="0" y="2451"/>
                                </a:lnTo>
                                <a:lnTo>
                                  <a:pt x="9" y="2451"/>
                                </a:lnTo>
                                <a:lnTo>
                                  <a:pt x="6503" y="2451"/>
                                </a:lnTo>
                                <a:lnTo>
                                  <a:pt x="6512" y="2451"/>
                                </a:lnTo>
                                <a:lnTo>
                                  <a:pt x="8549" y="2451"/>
                                </a:lnTo>
                                <a:lnTo>
                                  <a:pt x="8549" y="2441"/>
                                </a:lnTo>
                                <a:lnTo>
                                  <a:pt x="6512" y="2441"/>
                                </a:lnTo>
                                <a:lnTo>
                                  <a:pt x="6512" y="10"/>
                                </a:lnTo>
                                <a:lnTo>
                                  <a:pt x="8549" y="10"/>
                                </a:lnTo>
                                <a:lnTo>
                                  <a:pt x="8549" y="2441"/>
                                </a:lnTo>
                                <a:lnTo>
                                  <a:pt x="8549" y="2451"/>
                                </a:lnTo>
                                <a:lnTo>
                                  <a:pt x="8558" y="2451"/>
                                </a:lnTo>
                                <a:lnTo>
                                  <a:pt x="8558" y="2441"/>
                                </a:lnTo>
                                <a:lnTo>
                                  <a:pt x="8558" y="10"/>
                                </a:lnTo>
                                <a:lnTo>
                                  <a:pt x="855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4" name="docshape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00" y="1276"/>
                            <a:ext cx="246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5" name="docshape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618" y="235"/>
                            <a:ext cx="1829" cy="2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6" name="docshape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801" y="605"/>
                            <a:ext cx="384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7" name="docshape39"/>
                        <wps:cNvSpPr>
                          <a:spLocks/>
                        </wps:cNvSpPr>
                        <wps:spPr bwMode="auto">
                          <a:xfrm>
                            <a:off x="9783" y="589"/>
                            <a:ext cx="420" cy="263"/>
                          </a:xfrm>
                          <a:custGeom>
                            <a:avLst/>
                            <a:gdLst>
                              <a:gd name="T0" fmla="+- 0 10193 9784"/>
                              <a:gd name="T1" fmla="*/ T0 w 420"/>
                              <a:gd name="T2" fmla="+- 0 589 589"/>
                              <a:gd name="T3" fmla="*/ 589 h 263"/>
                              <a:gd name="T4" fmla="+- 0 9793 9784"/>
                              <a:gd name="T5" fmla="*/ T4 w 420"/>
                              <a:gd name="T6" fmla="+- 0 589 589"/>
                              <a:gd name="T7" fmla="*/ 589 h 263"/>
                              <a:gd name="T8" fmla="+- 0 9784 9784"/>
                              <a:gd name="T9" fmla="*/ T8 w 420"/>
                              <a:gd name="T10" fmla="+- 0 600 589"/>
                              <a:gd name="T11" fmla="*/ 600 h 263"/>
                              <a:gd name="T12" fmla="+- 0 9784 9784"/>
                              <a:gd name="T13" fmla="*/ T12 w 420"/>
                              <a:gd name="T14" fmla="+- 0 842 589"/>
                              <a:gd name="T15" fmla="*/ 842 h 263"/>
                              <a:gd name="T16" fmla="+- 0 9793 9784"/>
                              <a:gd name="T17" fmla="*/ T16 w 420"/>
                              <a:gd name="T18" fmla="+- 0 852 589"/>
                              <a:gd name="T19" fmla="*/ 852 h 263"/>
                              <a:gd name="T20" fmla="+- 0 10193 9784"/>
                              <a:gd name="T21" fmla="*/ T20 w 420"/>
                              <a:gd name="T22" fmla="+- 0 852 589"/>
                              <a:gd name="T23" fmla="*/ 852 h 263"/>
                              <a:gd name="T24" fmla="+- 0 10204 9784"/>
                              <a:gd name="T25" fmla="*/ T24 w 420"/>
                              <a:gd name="T26" fmla="+- 0 842 589"/>
                              <a:gd name="T27" fmla="*/ 842 h 263"/>
                              <a:gd name="T28" fmla="+- 0 10204 9784"/>
                              <a:gd name="T29" fmla="*/ T28 w 420"/>
                              <a:gd name="T30" fmla="+- 0 830 589"/>
                              <a:gd name="T31" fmla="*/ 830 h 263"/>
                              <a:gd name="T32" fmla="+- 0 9828 9784"/>
                              <a:gd name="T33" fmla="*/ T32 w 420"/>
                              <a:gd name="T34" fmla="+- 0 830 589"/>
                              <a:gd name="T35" fmla="*/ 830 h 263"/>
                              <a:gd name="T36" fmla="+- 0 9805 9784"/>
                              <a:gd name="T37" fmla="*/ T36 w 420"/>
                              <a:gd name="T38" fmla="+- 0 807 589"/>
                              <a:gd name="T39" fmla="*/ 807 h 263"/>
                              <a:gd name="T40" fmla="+- 0 9828 9784"/>
                              <a:gd name="T41" fmla="*/ T40 w 420"/>
                              <a:gd name="T42" fmla="+- 0 807 589"/>
                              <a:gd name="T43" fmla="*/ 807 h 263"/>
                              <a:gd name="T44" fmla="+- 0 9828 9784"/>
                              <a:gd name="T45" fmla="*/ T44 w 420"/>
                              <a:gd name="T46" fmla="+- 0 635 589"/>
                              <a:gd name="T47" fmla="*/ 635 h 263"/>
                              <a:gd name="T48" fmla="+- 0 9805 9784"/>
                              <a:gd name="T49" fmla="*/ T48 w 420"/>
                              <a:gd name="T50" fmla="+- 0 635 589"/>
                              <a:gd name="T51" fmla="*/ 635 h 263"/>
                              <a:gd name="T52" fmla="+- 0 9828 9784"/>
                              <a:gd name="T53" fmla="*/ T52 w 420"/>
                              <a:gd name="T54" fmla="+- 0 612 589"/>
                              <a:gd name="T55" fmla="*/ 612 h 263"/>
                              <a:gd name="T56" fmla="+- 0 10204 9784"/>
                              <a:gd name="T57" fmla="*/ T56 w 420"/>
                              <a:gd name="T58" fmla="+- 0 612 589"/>
                              <a:gd name="T59" fmla="*/ 612 h 263"/>
                              <a:gd name="T60" fmla="+- 0 10204 9784"/>
                              <a:gd name="T61" fmla="*/ T60 w 420"/>
                              <a:gd name="T62" fmla="+- 0 600 589"/>
                              <a:gd name="T63" fmla="*/ 600 h 263"/>
                              <a:gd name="T64" fmla="+- 0 10193 9784"/>
                              <a:gd name="T65" fmla="*/ T64 w 420"/>
                              <a:gd name="T66" fmla="+- 0 589 589"/>
                              <a:gd name="T67" fmla="*/ 589 h 263"/>
                              <a:gd name="T68" fmla="+- 0 9828 9784"/>
                              <a:gd name="T69" fmla="*/ T68 w 420"/>
                              <a:gd name="T70" fmla="+- 0 807 589"/>
                              <a:gd name="T71" fmla="*/ 807 h 263"/>
                              <a:gd name="T72" fmla="+- 0 9805 9784"/>
                              <a:gd name="T73" fmla="*/ T72 w 420"/>
                              <a:gd name="T74" fmla="+- 0 807 589"/>
                              <a:gd name="T75" fmla="*/ 807 h 263"/>
                              <a:gd name="T76" fmla="+- 0 9828 9784"/>
                              <a:gd name="T77" fmla="*/ T76 w 420"/>
                              <a:gd name="T78" fmla="+- 0 830 589"/>
                              <a:gd name="T79" fmla="*/ 830 h 263"/>
                              <a:gd name="T80" fmla="+- 0 9828 9784"/>
                              <a:gd name="T81" fmla="*/ T80 w 420"/>
                              <a:gd name="T82" fmla="+- 0 807 589"/>
                              <a:gd name="T83" fmla="*/ 807 h 263"/>
                              <a:gd name="T84" fmla="+- 0 10158 9784"/>
                              <a:gd name="T85" fmla="*/ T84 w 420"/>
                              <a:gd name="T86" fmla="+- 0 807 589"/>
                              <a:gd name="T87" fmla="*/ 807 h 263"/>
                              <a:gd name="T88" fmla="+- 0 9828 9784"/>
                              <a:gd name="T89" fmla="*/ T88 w 420"/>
                              <a:gd name="T90" fmla="+- 0 807 589"/>
                              <a:gd name="T91" fmla="*/ 807 h 263"/>
                              <a:gd name="T92" fmla="+- 0 9828 9784"/>
                              <a:gd name="T93" fmla="*/ T92 w 420"/>
                              <a:gd name="T94" fmla="+- 0 830 589"/>
                              <a:gd name="T95" fmla="*/ 830 h 263"/>
                              <a:gd name="T96" fmla="+- 0 10158 9784"/>
                              <a:gd name="T97" fmla="*/ T96 w 420"/>
                              <a:gd name="T98" fmla="+- 0 830 589"/>
                              <a:gd name="T99" fmla="*/ 830 h 263"/>
                              <a:gd name="T100" fmla="+- 0 10158 9784"/>
                              <a:gd name="T101" fmla="*/ T100 w 420"/>
                              <a:gd name="T102" fmla="+- 0 807 589"/>
                              <a:gd name="T103" fmla="*/ 807 h 263"/>
                              <a:gd name="T104" fmla="+- 0 10158 9784"/>
                              <a:gd name="T105" fmla="*/ T104 w 420"/>
                              <a:gd name="T106" fmla="+- 0 612 589"/>
                              <a:gd name="T107" fmla="*/ 612 h 263"/>
                              <a:gd name="T108" fmla="+- 0 10158 9784"/>
                              <a:gd name="T109" fmla="*/ T108 w 420"/>
                              <a:gd name="T110" fmla="+- 0 830 589"/>
                              <a:gd name="T111" fmla="*/ 830 h 263"/>
                              <a:gd name="T112" fmla="+- 0 10181 9784"/>
                              <a:gd name="T113" fmla="*/ T112 w 420"/>
                              <a:gd name="T114" fmla="+- 0 807 589"/>
                              <a:gd name="T115" fmla="*/ 807 h 263"/>
                              <a:gd name="T116" fmla="+- 0 10204 9784"/>
                              <a:gd name="T117" fmla="*/ T116 w 420"/>
                              <a:gd name="T118" fmla="+- 0 807 589"/>
                              <a:gd name="T119" fmla="*/ 807 h 263"/>
                              <a:gd name="T120" fmla="+- 0 10204 9784"/>
                              <a:gd name="T121" fmla="*/ T120 w 420"/>
                              <a:gd name="T122" fmla="+- 0 635 589"/>
                              <a:gd name="T123" fmla="*/ 635 h 263"/>
                              <a:gd name="T124" fmla="+- 0 10181 9784"/>
                              <a:gd name="T125" fmla="*/ T124 w 420"/>
                              <a:gd name="T126" fmla="+- 0 635 589"/>
                              <a:gd name="T127" fmla="*/ 635 h 263"/>
                              <a:gd name="T128" fmla="+- 0 10158 9784"/>
                              <a:gd name="T129" fmla="*/ T128 w 420"/>
                              <a:gd name="T130" fmla="+- 0 612 589"/>
                              <a:gd name="T131" fmla="*/ 612 h 263"/>
                              <a:gd name="T132" fmla="+- 0 10204 9784"/>
                              <a:gd name="T133" fmla="*/ T132 w 420"/>
                              <a:gd name="T134" fmla="+- 0 807 589"/>
                              <a:gd name="T135" fmla="*/ 807 h 263"/>
                              <a:gd name="T136" fmla="+- 0 10181 9784"/>
                              <a:gd name="T137" fmla="*/ T136 w 420"/>
                              <a:gd name="T138" fmla="+- 0 807 589"/>
                              <a:gd name="T139" fmla="*/ 807 h 263"/>
                              <a:gd name="T140" fmla="+- 0 10158 9784"/>
                              <a:gd name="T141" fmla="*/ T140 w 420"/>
                              <a:gd name="T142" fmla="+- 0 830 589"/>
                              <a:gd name="T143" fmla="*/ 830 h 263"/>
                              <a:gd name="T144" fmla="+- 0 10204 9784"/>
                              <a:gd name="T145" fmla="*/ T144 w 420"/>
                              <a:gd name="T146" fmla="+- 0 830 589"/>
                              <a:gd name="T147" fmla="*/ 830 h 263"/>
                              <a:gd name="T148" fmla="+- 0 10204 9784"/>
                              <a:gd name="T149" fmla="*/ T148 w 420"/>
                              <a:gd name="T150" fmla="+- 0 807 589"/>
                              <a:gd name="T151" fmla="*/ 807 h 263"/>
                              <a:gd name="T152" fmla="+- 0 9828 9784"/>
                              <a:gd name="T153" fmla="*/ T152 w 420"/>
                              <a:gd name="T154" fmla="+- 0 612 589"/>
                              <a:gd name="T155" fmla="*/ 612 h 263"/>
                              <a:gd name="T156" fmla="+- 0 9805 9784"/>
                              <a:gd name="T157" fmla="*/ T156 w 420"/>
                              <a:gd name="T158" fmla="+- 0 635 589"/>
                              <a:gd name="T159" fmla="*/ 635 h 263"/>
                              <a:gd name="T160" fmla="+- 0 9828 9784"/>
                              <a:gd name="T161" fmla="*/ T160 w 420"/>
                              <a:gd name="T162" fmla="+- 0 635 589"/>
                              <a:gd name="T163" fmla="*/ 635 h 263"/>
                              <a:gd name="T164" fmla="+- 0 9828 9784"/>
                              <a:gd name="T165" fmla="*/ T164 w 420"/>
                              <a:gd name="T166" fmla="+- 0 612 589"/>
                              <a:gd name="T167" fmla="*/ 612 h 263"/>
                              <a:gd name="T168" fmla="+- 0 10158 9784"/>
                              <a:gd name="T169" fmla="*/ T168 w 420"/>
                              <a:gd name="T170" fmla="+- 0 612 589"/>
                              <a:gd name="T171" fmla="*/ 612 h 263"/>
                              <a:gd name="T172" fmla="+- 0 9828 9784"/>
                              <a:gd name="T173" fmla="*/ T172 w 420"/>
                              <a:gd name="T174" fmla="+- 0 612 589"/>
                              <a:gd name="T175" fmla="*/ 612 h 263"/>
                              <a:gd name="T176" fmla="+- 0 9828 9784"/>
                              <a:gd name="T177" fmla="*/ T176 w 420"/>
                              <a:gd name="T178" fmla="+- 0 635 589"/>
                              <a:gd name="T179" fmla="*/ 635 h 263"/>
                              <a:gd name="T180" fmla="+- 0 10158 9784"/>
                              <a:gd name="T181" fmla="*/ T180 w 420"/>
                              <a:gd name="T182" fmla="+- 0 635 589"/>
                              <a:gd name="T183" fmla="*/ 635 h 263"/>
                              <a:gd name="T184" fmla="+- 0 10158 9784"/>
                              <a:gd name="T185" fmla="*/ T184 w 420"/>
                              <a:gd name="T186" fmla="+- 0 612 589"/>
                              <a:gd name="T187" fmla="*/ 612 h 263"/>
                              <a:gd name="T188" fmla="+- 0 10204 9784"/>
                              <a:gd name="T189" fmla="*/ T188 w 420"/>
                              <a:gd name="T190" fmla="+- 0 612 589"/>
                              <a:gd name="T191" fmla="*/ 612 h 263"/>
                              <a:gd name="T192" fmla="+- 0 10158 9784"/>
                              <a:gd name="T193" fmla="*/ T192 w 420"/>
                              <a:gd name="T194" fmla="+- 0 612 589"/>
                              <a:gd name="T195" fmla="*/ 612 h 263"/>
                              <a:gd name="T196" fmla="+- 0 10181 9784"/>
                              <a:gd name="T197" fmla="*/ T196 w 420"/>
                              <a:gd name="T198" fmla="+- 0 635 589"/>
                              <a:gd name="T199" fmla="*/ 635 h 263"/>
                              <a:gd name="T200" fmla="+- 0 10204 9784"/>
                              <a:gd name="T201" fmla="*/ T200 w 420"/>
                              <a:gd name="T202" fmla="+- 0 635 589"/>
                              <a:gd name="T203" fmla="*/ 635 h 263"/>
                              <a:gd name="T204" fmla="+- 0 10204 9784"/>
                              <a:gd name="T205" fmla="*/ T204 w 420"/>
                              <a:gd name="T206" fmla="+- 0 612 589"/>
                              <a:gd name="T207" fmla="*/ 612 h 263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  <a:cxn ang="0">
                                <a:pos x="T77" y="T79"/>
                              </a:cxn>
                              <a:cxn ang="0">
                                <a:pos x="T81" y="T83"/>
                              </a:cxn>
                              <a:cxn ang="0">
                                <a:pos x="T85" y="T87"/>
                              </a:cxn>
                              <a:cxn ang="0">
                                <a:pos x="T89" y="T91"/>
                              </a:cxn>
                              <a:cxn ang="0">
                                <a:pos x="T93" y="T95"/>
                              </a:cxn>
                              <a:cxn ang="0">
                                <a:pos x="T97" y="T99"/>
                              </a:cxn>
                              <a:cxn ang="0">
                                <a:pos x="T101" y="T103"/>
                              </a:cxn>
                              <a:cxn ang="0">
                                <a:pos x="T105" y="T107"/>
                              </a:cxn>
                              <a:cxn ang="0">
                                <a:pos x="T109" y="T111"/>
                              </a:cxn>
                              <a:cxn ang="0">
                                <a:pos x="T113" y="T115"/>
                              </a:cxn>
                              <a:cxn ang="0">
                                <a:pos x="T117" y="T119"/>
                              </a:cxn>
                              <a:cxn ang="0">
                                <a:pos x="T121" y="T123"/>
                              </a:cxn>
                              <a:cxn ang="0">
                                <a:pos x="T125" y="T127"/>
                              </a:cxn>
                              <a:cxn ang="0">
                                <a:pos x="T129" y="T131"/>
                              </a:cxn>
                              <a:cxn ang="0">
                                <a:pos x="T133" y="T135"/>
                              </a:cxn>
                              <a:cxn ang="0">
                                <a:pos x="T137" y="T139"/>
                              </a:cxn>
                              <a:cxn ang="0">
                                <a:pos x="T141" y="T143"/>
                              </a:cxn>
                              <a:cxn ang="0">
                                <a:pos x="T145" y="T147"/>
                              </a:cxn>
                              <a:cxn ang="0">
                                <a:pos x="T149" y="T151"/>
                              </a:cxn>
                              <a:cxn ang="0">
                                <a:pos x="T153" y="T155"/>
                              </a:cxn>
                              <a:cxn ang="0">
                                <a:pos x="T157" y="T159"/>
                              </a:cxn>
                              <a:cxn ang="0">
                                <a:pos x="T161" y="T163"/>
                              </a:cxn>
                              <a:cxn ang="0">
                                <a:pos x="T165" y="T167"/>
                              </a:cxn>
                              <a:cxn ang="0">
                                <a:pos x="T169" y="T171"/>
                              </a:cxn>
                              <a:cxn ang="0">
                                <a:pos x="T173" y="T175"/>
                              </a:cxn>
                              <a:cxn ang="0">
                                <a:pos x="T177" y="T179"/>
                              </a:cxn>
                              <a:cxn ang="0">
                                <a:pos x="T181" y="T183"/>
                              </a:cxn>
                              <a:cxn ang="0">
                                <a:pos x="T185" y="T187"/>
                              </a:cxn>
                              <a:cxn ang="0">
                                <a:pos x="T189" y="T191"/>
                              </a:cxn>
                              <a:cxn ang="0">
                                <a:pos x="T193" y="T195"/>
                              </a:cxn>
                              <a:cxn ang="0">
                                <a:pos x="T197" y="T199"/>
                              </a:cxn>
                              <a:cxn ang="0">
                                <a:pos x="T201" y="T203"/>
                              </a:cxn>
                              <a:cxn ang="0">
                                <a:pos x="T205" y="T207"/>
                              </a:cxn>
                            </a:cxnLst>
                            <a:rect l="0" t="0" r="r" b="b"/>
                            <a:pathLst>
                              <a:path w="420" h="263">
                                <a:moveTo>
                                  <a:pt x="409" y="0"/>
                                </a:moveTo>
                                <a:lnTo>
                                  <a:pt x="9" y="0"/>
                                </a:lnTo>
                                <a:lnTo>
                                  <a:pt x="0" y="11"/>
                                </a:lnTo>
                                <a:lnTo>
                                  <a:pt x="0" y="253"/>
                                </a:lnTo>
                                <a:lnTo>
                                  <a:pt x="9" y="263"/>
                                </a:lnTo>
                                <a:lnTo>
                                  <a:pt x="409" y="263"/>
                                </a:lnTo>
                                <a:lnTo>
                                  <a:pt x="420" y="253"/>
                                </a:lnTo>
                                <a:lnTo>
                                  <a:pt x="420" y="241"/>
                                </a:lnTo>
                                <a:lnTo>
                                  <a:pt x="44" y="241"/>
                                </a:lnTo>
                                <a:lnTo>
                                  <a:pt x="21" y="218"/>
                                </a:lnTo>
                                <a:lnTo>
                                  <a:pt x="44" y="218"/>
                                </a:lnTo>
                                <a:lnTo>
                                  <a:pt x="44" y="46"/>
                                </a:lnTo>
                                <a:lnTo>
                                  <a:pt x="21" y="46"/>
                                </a:lnTo>
                                <a:lnTo>
                                  <a:pt x="44" y="23"/>
                                </a:lnTo>
                                <a:lnTo>
                                  <a:pt x="420" y="23"/>
                                </a:lnTo>
                                <a:lnTo>
                                  <a:pt x="420" y="11"/>
                                </a:lnTo>
                                <a:lnTo>
                                  <a:pt x="409" y="0"/>
                                </a:lnTo>
                                <a:close/>
                                <a:moveTo>
                                  <a:pt x="44" y="218"/>
                                </a:moveTo>
                                <a:lnTo>
                                  <a:pt x="21" y="218"/>
                                </a:lnTo>
                                <a:lnTo>
                                  <a:pt x="44" y="241"/>
                                </a:lnTo>
                                <a:lnTo>
                                  <a:pt x="44" y="218"/>
                                </a:lnTo>
                                <a:close/>
                                <a:moveTo>
                                  <a:pt x="374" y="218"/>
                                </a:moveTo>
                                <a:lnTo>
                                  <a:pt x="44" y="218"/>
                                </a:lnTo>
                                <a:lnTo>
                                  <a:pt x="44" y="241"/>
                                </a:lnTo>
                                <a:lnTo>
                                  <a:pt x="374" y="241"/>
                                </a:lnTo>
                                <a:lnTo>
                                  <a:pt x="374" y="218"/>
                                </a:lnTo>
                                <a:close/>
                                <a:moveTo>
                                  <a:pt x="374" y="23"/>
                                </a:moveTo>
                                <a:lnTo>
                                  <a:pt x="374" y="241"/>
                                </a:lnTo>
                                <a:lnTo>
                                  <a:pt x="397" y="218"/>
                                </a:lnTo>
                                <a:lnTo>
                                  <a:pt x="420" y="218"/>
                                </a:lnTo>
                                <a:lnTo>
                                  <a:pt x="420" y="46"/>
                                </a:lnTo>
                                <a:lnTo>
                                  <a:pt x="397" y="46"/>
                                </a:lnTo>
                                <a:lnTo>
                                  <a:pt x="374" y="23"/>
                                </a:lnTo>
                                <a:close/>
                                <a:moveTo>
                                  <a:pt x="420" y="218"/>
                                </a:moveTo>
                                <a:lnTo>
                                  <a:pt x="397" y="218"/>
                                </a:lnTo>
                                <a:lnTo>
                                  <a:pt x="374" y="241"/>
                                </a:lnTo>
                                <a:lnTo>
                                  <a:pt x="420" y="241"/>
                                </a:lnTo>
                                <a:lnTo>
                                  <a:pt x="420" y="218"/>
                                </a:lnTo>
                                <a:close/>
                                <a:moveTo>
                                  <a:pt x="44" y="23"/>
                                </a:moveTo>
                                <a:lnTo>
                                  <a:pt x="21" y="46"/>
                                </a:lnTo>
                                <a:lnTo>
                                  <a:pt x="44" y="46"/>
                                </a:lnTo>
                                <a:lnTo>
                                  <a:pt x="44" y="23"/>
                                </a:lnTo>
                                <a:close/>
                                <a:moveTo>
                                  <a:pt x="374" y="23"/>
                                </a:moveTo>
                                <a:lnTo>
                                  <a:pt x="44" y="23"/>
                                </a:lnTo>
                                <a:lnTo>
                                  <a:pt x="44" y="46"/>
                                </a:lnTo>
                                <a:lnTo>
                                  <a:pt x="374" y="46"/>
                                </a:lnTo>
                                <a:lnTo>
                                  <a:pt x="374" y="23"/>
                                </a:lnTo>
                                <a:close/>
                                <a:moveTo>
                                  <a:pt x="420" y="23"/>
                                </a:moveTo>
                                <a:lnTo>
                                  <a:pt x="374" y="23"/>
                                </a:lnTo>
                                <a:lnTo>
                                  <a:pt x="397" y="46"/>
                                </a:lnTo>
                                <a:lnTo>
                                  <a:pt x="420" y="46"/>
                                </a:lnTo>
                                <a:lnTo>
                                  <a:pt x="420" y="2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85D8A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docshape40"/>
                        <wps:cNvSpPr txBox="1">
                          <a:spLocks noChangeArrowheads="1"/>
                        </wps:cNvSpPr>
                        <wps:spPr bwMode="auto">
                          <a:xfrm>
                            <a:off x="2475" y="239"/>
                            <a:ext cx="4296" cy="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168BBA" w14:textId="77777777" w:rsidR="00B410B2" w:rsidRDefault="00D92B94">
                              <w:pPr>
                                <w:numPr>
                                  <w:ilvl w:val="0"/>
                                  <w:numId w:val="6"/>
                                </w:numPr>
                                <w:tabs>
                                  <w:tab w:val="left" w:pos="359"/>
                                  <w:tab w:val="left" w:pos="360"/>
                                </w:tabs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Tap</w:t>
                              </w:r>
                            </w:p>
                            <w:p w14:paraId="3CFB2681" w14:textId="77777777" w:rsidR="00B410B2" w:rsidRDefault="00D92B94">
                              <w:pPr>
                                <w:numPr>
                                  <w:ilvl w:val="0"/>
                                  <w:numId w:val="6"/>
                                </w:numPr>
                                <w:tabs>
                                  <w:tab w:val="left" w:pos="359"/>
                                  <w:tab w:val="left" w:pos="360"/>
                                </w:tabs>
                                <w:spacing w:before="8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Move</w:t>
                              </w:r>
                              <w:r>
                                <w:rPr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the</w:t>
                              </w:r>
                              <w:r>
                                <w:rPr>
                                  <w:spacing w:val="-2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left</w:t>
                              </w:r>
                              <w:r>
                                <w:rPr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and</w:t>
                              </w:r>
                              <w:r>
                                <w:rPr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right</w:t>
                              </w:r>
                              <w:r>
                                <w:rPr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arrow</w:t>
                              </w:r>
                              <w:r>
                                <w:rPr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keys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" name="docshape41"/>
                        <wps:cNvSpPr txBox="1">
                          <a:spLocks noChangeArrowheads="1"/>
                        </wps:cNvSpPr>
                        <wps:spPr bwMode="auto">
                          <a:xfrm>
                            <a:off x="2475" y="1244"/>
                            <a:ext cx="131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538072" w14:textId="77777777" w:rsidR="00B410B2" w:rsidRDefault="00D92B94">
                              <w:pPr>
                                <w:rPr>
                                  <w:rFonts w:ascii="Symbol" w:hAnsi="Symbol"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w w:val="99"/>
                                  <w:sz w:val="24"/>
                                </w:rPr>
                                <w:t>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" name="docshape42"/>
                        <wps:cNvSpPr txBox="1">
                          <a:spLocks noChangeArrowheads="1"/>
                        </wps:cNvSpPr>
                        <wps:spPr bwMode="auto">
                          <a:xfrm>
                            <a:off x="2835" y="1248"/>
                            <a:ext cx="887" cy="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968A3A" w14:textId="77777777" w:rsidR="00B410B2" w:rsidRDefault="00D92B94">
                              <w:pPr>
                                <w:ind w:right="8" w:firstLine="66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Tap</w:t>
                              </w:r>
                              <w:r>
                                <w:rPr>
                                  <w:spacing w:val="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pacing w:val="-1"/>
                                  <w:sz w:val="24"/>
                                </w:rPr>
                                <w:t>display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docshape43"/>
                        <wps:cNvSpPr txBox="1">
                          <a:spLocks noChangeArrowheads="1"/>
                        </wps:cNvSpPr>
                        <wps:spPr bwMode="auto">
                          <a:xfrm>
                            <a:off x="3714" y="1248"/>
                            <a:ext cx="3843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5E7595" w14:textId="77777777" w:rsidR="00B410B2" w:rsidRDefault="00D92B94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to</w:t>
                              </w:r>
                              <w:r>
                                <w:rPr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turn</w:t>
                              </w:r>
                              <w:r>
                                <w:rPr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on/off different</w:t>
                              </w:r>
                              <w:r>
                                <w:rPr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parts of</w:t>
                              </w:r>
                              <w:r>
                                <w:rPr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th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" name="docshape44"/>
                        <wps:cNvSpPr txBox="1">
                          <a:spLocks noChangeArrowheads="1"/>
                        </wps:cNvSpPr>
                        <wps:spPr bwMode="auto">
                          <a:xfrm>
                            <a:off x="3338" y="239"/>
                            <a:ext cx="891" cy="298"/>
                          </a:xfrm>
                          <a:prstGeom prst="rect">
                            <a:avLst/>
                          </a:prstGeom>
                          <a:solidFill>
                            <a:srgbClr val="F5FBC5"/>
                          </a:solidFill>
                          <a:ln w="6096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4684CC7" w14:textId="77777777" w:rsidR="00B410B2" w:rsidRDefault="00D92B94">
                              <w:pPr>
                                <w:spacing w:line="288" w:lineRule="exact"/>
                                <w:ind w:right="-15"/>
                                <w:rPr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color w:val="000000"/>
                                  <w:sz w:val="24"/>
                                </w:rPr>
                                <w:t>D</w:t>
                              </w:r>
                              <w:r>
                                <w:rPr>
                                  <w:color w:val="000000"/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Trac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68756C" id="docshapegroup33" o:spid="_x0000_s1040" style="position:absolute;margin-left:100.15pt;margin-top:8.2pt;width:427.95pt;height:122.55pt;z-index:-15723520;mso-wrap-distance-left:0;mso-wrap-distance-right:0;mso-position-horizontal-relative:page;mso-position-vertical-relative:text" coordorigin="2003,164" coordsize="8559,2451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">
                <v:rect id="docshape34" o:spid="_x0000_s1041" style="position:absolute;left:2012;top:173;width:6494;height:2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" fillcolor="#d9d9d9" stroked="f"/>
                <v:shape id="docshape35" o:spid="_x0000_s1042" style="position:absolute;left:2002;top:164;width:8559;height:2451;visibility:visible;mso-wrap-style:square;v-text-anchor:top" coordsize="8559,24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" path="m8558,r-9,l6503,r,10l6503,2441,9,2441,9,10r6494,l6503,,9,,,,,10,,2441r,10l9,2451r6494,l6512,2451r2037,l8549,2441r-2037,l6512,10r2037,l8549,2441r,10l8558,2451r,-10l8558,10r,-10xe" fillcolor="black" stroked="f">
                  <v:path arrowok="t" o:connecttype="custom" o:connectlocs="8558,164;8549,164;6503,164;6503,174;6503,2605;9,2605;9,174;6503,174;6503,164;9,164;0,164;0,174;0,2605;0,2615;9,2615;6503,2615;6512,2615;8549,2615;8549,2605;6512,2605;6512,174;8549,174;8549,2605;8549,2615;8558,2615;8558,2605;8558,174;8558,164" o:connectangles="0,0,0,0,0,0,0,0,0,0,0,0,0,0,0,0,0,0,0,0,0,0,0,0,0,0,0,0"/>
                </v:shape>
                <v:shape id="docshape36" o:spid="_x0000_s1043" type="#_x0000_t75" style="position:absolute;left:3400;top:1276;width:246;height:2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">
                  <v:imagedata r:id="rId33" o:title=""/>
                </v:shape>
                <v:shape id="docshape37" o:spid="_x0000_s1044" type="#_x0000_t75" style="position:absolute;left:8618;top:235;width:1829;height:22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">
                  <v:imagedata r:id="rId34" o:title=""/>
                </v:shape>
                <v:shape id="docshape38" o:spid="_x0000_s1045" type="#_x0000_t75" style="position:absolute;left:9801;top:605;width:384;height:2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">
                  <v:imagedata r:id="rId35" o:title=""/>
                </v:shape>
                <v:shape id="docshape39" o:spid="_x0000_s1046" style="position:absolute;left:9783;top:589;width:420;height:263;visibility:visible;mso-wrap-style:square;v-text-anchor:top" coordsize="420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" path="m409,l9,,,11,,253r9,10l409,263r11,-10l420,241r-376,l21,218r23,l44,46r-23,l44,23r376,l420,11,409,xm44,218r-23,l44,241r,-23xm374,218r-330,l44,241r330,l374,218xm374,23r,218l397,218r23,l420,46r-23,l374,23xm420,218r-23,l374,241r46,l420,218xm44,23l21,46r23,l44,23xm374,23l44,23r,23l374,46r,-23xm420,23r-46,l397,46r23,l420,23xe" fillcolor="#385d8a" stroked="f">
                  <v:path arrowok="t" o:connecttype="custom" o:connectlocs="409,589;9,589;0,600;0,842;9,852;409,852;420,842;420,830;44,830;21,807;44,807;44,635;21,635;44,612;420,612;420,600;409,589;44,807;21,807;44,830;44,807;374,807;44,807;44,830;374,830;374,807;374,612;374,830;397,807;420,807;420,635;397,635;374,612;420,807;397,807;374,830;420,830;420,807;44,612;21,635;44,635;44,612;374,612;44,612;44,635;374,635;374,612;420,612;374,612;397,635;420,635;420,612" o:connectangles="0,0,0,0,0,0,0,0,0,0,0,0,0,0,0,0,0,0,0,0,0,0,0,0,0,0,0,0,0,0,0,0,0,0,0,0,0,0,0,0,0,0,0,0,0,0,0,0,0,0,0,0"/>
                </v:shape>
                <v:shape id="docshape40" o:spid="_x0000_s1047" type="#_x0000_t202" style="position:absolute;left:2475;top:239;width:4296;height: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" filled="f" stroked="f">
                  <v:textbox inset="0,0,0,0">
                    <w:txbxContent>
                      <w:p w14:paraId="35168BBA" w14:textId="77777777" w:rsidR="00B410B2" w:rsidRDefault="00D92B94">
                        <w:pPr>
                          <w:numPr>
                            <w:ilvl w:val="0"/>
                            <w:numId w:val="6"/>
                          </w:numPr>
                          <w:tabs>
                            <w:tab w:val="left" w:pos="359"/>
                            <w:tab w:val="left" w:pos="360"/>
                          </w:tabs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Tap</w:t>
                        </w:r>
                      </w:p>
                      <w:p w14:paraId="3CFB2681" w14:textId="77777777" w:rsidR="00B410B2" w:rsidRDefault="00D92B94">
                        <w:pPr>
                          <w:numPr>
                            <w:ilvl w:val="0"/>
                            <w:numId w:val="6"/>
                          </w:numPr>
                          <w:tabs>
                            <w:tab w:val="left" w:pos="359"/>
                            <w:tab w:val="left" w:pos="360"/>
                          </w:tabs>
                          <w:spacing w:before="8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Move</w:t>
                        </w:r>
                        <w:r>
                          <w:rPr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the</w:t>
                        </w:r>
                        <w:r>
                          <w:rPr>
                            <w:spacing w:val="-2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left</w:t>
                        </w:r>
                        <w:r>
                          <w:rPr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and</w:t>
                        </w:r>
                        <w:r>
                          <w:rPr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right</w:t>
                        </w:r>
                        <w:r>
                          <w:rPr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arrow</w:t>
                        </w:r>
                        <w:r>
                          <w:rPr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keys.</w:t>
                        </w:r>
                      </w:p>
                    </w:txbxContent>
                  </v:textbox>
                </v:shape>
                <v:shape id="docshape41" o:spid="_x0000_s1048" type="#_x0000_t202" style="position:absolute;left:2475;top:1244;width:131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" filled="f" stroked="f">
                  <v:textbox inset="0,0,0,0">
                    <w:txbxContent>
                      <w:p w14:paraId="5F538072" w14:textId="77777777" w:rsidR="00B410B2" w:rsidRDefault="00D92B94">
                        <w:pPr>
                          <w:rPr>
                            <w:rFonts w:ascii="Symbol" w:hAnsi="Symbol"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w w:val="99"/>
                            <w:sz w:val="24"/>
                          </w:rPr>
                          <w:t></w:t>
                        </w:r>
                      </w:p>
                    </w:txbxContent>
                  </v:textbox>
                </v:shape>
                <v:shape id="docshape42" o:spid="_x0000_s1049" type="#_x0000_t202" style="position:absolute;left:2835;top:1248;width:887;height:5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" filled="f" stroked="f">
                  <v:textbox inset="0,0,0,0">
                    <w:txbxContent>
                      <w:p w14:paraId="66968A3A" w14:textId="77777777" w:rsidR="00B410B2" w:rsidRDefault="00D92B94">
                        <w:pPr>
                          <w:ind w:right="8" w:firstLine="66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Tap</w:t>
                        </w:r>
                        <w:r>
                          <w:rPr>
                            <w:spacing w:val="1"/>
                            <w:sz w:val="24"/>
                          </w:rPr>
                          <w:t xml:space="preserve"> </w:t>
                        </w:r>
                        <w:r>
                          <w:rPr>
                            <w:spacing w:val="-1"/>
                            <w:sz w:val="24"/>
                          </w:rPr>
                          <w:t>display.</w:t>
                        </w:r>
                      </w:p>
                    </w:txbxContent>
                  </v:textbox>
                </v:shape>
                <v:shape id="docshape43" o:spid="_x0000_s1050" type="#_x0000_t202" style="position:absolute;left:3714;top:1248;width:3843;height: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" filled="f" stroked="f">
                  <v:textbox inset="0,0,0,0">
                    <w:txbxContent>
                      <w:p w14:paraId="505E7595" w14:textId="77777777" w:rsidR="00B410B2" w:rsidRDefault="00D92B94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to</w:t>
                        </w:r>
                        <w:r>
                          <w:rPr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turn</w:t>
                        </w:r>
                        <w:r>
                          <w:rPr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on/off different</w:t>
                        </w:r>
                        <w:r>
                          <w:rPr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parts of</w:t>
                        </w:r>
                        <w:r>
                          <w:rPr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the</w:t>
                        </w:r>
                      </w:p>
                    </w:txbxContent>
                  </v:textbox>
                </v:shape>
                <v:shape id="docshape44" o:spid="_x0000_s1051" type="#_x0000_t202" style="position:absolute;left:3338;top:239;width:891;height: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" fillcolor="#f5fbc5" strokeweight=".48pt">
                  <v:textbox inset="0,0,0,0">
                    <w:txbxContent>
                      <w:p w14:paraId="54684CC7" w14:textId="77777777" w:rsidR="00B410B2" w:rsidRDefault="00D92B94">
                        <w:pPr>
                          <w:spacing w:line="288" w:lineRule="exact"/>
                          <w:ind w:right="-15"/>
                          <w:rPr>
                            <w:color w:val="000000"/>
                            <w:sz w:val="24"/>
                          </w:rPr>
                        </w:pPr>
                        <w:r>
                          <w:rPr>
                            <w:color w:val="000000"/>
                            <w:sz w:val="24"/>
                          </w:rPr>
                          <w:t>D</w:t>
                        </w:r>
                        <w:r>
                          <w:rPr>
                            <w:color w:val="000000"/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Trace</w:t>
                        </w:r>
                      </w:p>
                    </w:txbxContent>
                  </v:textbox>
                </v:shape>
                <w10:wrap type="topAndBottom" anchorx="page"/>
              </v:group>
            </w:pict>
          </mc:Fallback>
        </mc:AlternateContent>
      </w:r>
    </w:p>
    <w:p w14:paraId="41306B19" w14:textId="77777777" w:rsidR="00B410B2" w:rsidRDefault="00D92B94">
      <w:pPr>
        <w:pStyle w:val="BodyText"/>
        <w:spacing w:line="374" w:lineRule="auto"/>
        <w:ind w:left="671" w:right="1391" w:hanging="5"/>
      </w:pPr>
      <w:r>
        <w:t>Refer</w:t>
      </w:r>
      <w:r>
        <w:rPr>
          <w:spacing w:val="-3"/>
        </w:rPr>
        <w:t xml:space="preserve"> </w:t>
      </w:r>
      <w:r>
        <w:t>to</w:t>
      </w:r>
      <w:r>
        <w:rPr>
          <w:spacing w:val="-3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graph</w:t>
      </w:r>
      <w:r>
        <w:rPr>
          <w:spacing w:val="-2"/>
        </w:rPr>
        <w:t xml:space="preserve"> </w:t>
      </w:r>
      <w:r>
        <w:t>in</w:t>
      </w:r>
      <w:r>
        <w:rPr>
          <w:spacing w:val="-3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screenshot</w:t>
      </w:r>
      <w:r>
        <w:rPr>
          <w:spacing w:val="-3"/>
        </w:rPr>
        <w:t xml:space="preserve"> </w:t>
      </w:r>
      <w:r>
        <w:t>above.</w:t>
      </w:r>
      <w:r>
        <w:rPr>
          <w:spacing w:val="-2"/>
        </w:rPr>
        <w:t xml:space="preserve"> </w:t>
      </w:r>
      <w:r>
        <w:t>What</w:t>
      </w:r>
      <w:r>
        <w:rPr>
          <w:spacing w:val="-3"/>
        </w:rPr>
        <w:t xml:space="preserve"> </w:t>
      </w:r>
      <w:r>
        <w:t>does</w:t>
      </w:r>
      <w:r>
        <w:rPr>
          <w:spacing w:val="-3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graph</w:t>
      </w:r>
      <w:r>
        <w:rPr>
          <w:spacing w:val="-3"/>
        </w:rPr>
        <w:t xml:space="preserve"> </w:t>
      </w:r>
      <w:r>
        <w:t>of</w:t>
      </w:r>
      <w:r>
        <w:rPr>
          <w:w w:val="99"/>
        </w:rPr>
        <w:t xml:space="preserve"> </w:t>
      </w:r>
      <w:r>
        <w:rPr>
          <w:noProof/>
          <w:w w:val="99"/>
          <w:position w:val="-4"/>
        </w:rPr>
        <w:drawing>
          <wp:inline distT="0" distB="0" distL="0" distR="0" wp14:anchorId="406D7791" wp14:editId="4290CC85">
            <wp:extent cx="128015" cy="146303"/>
            <wp:effectExtent l="0" t="0" r="0" b="0"/>
            <wp:docPr id="17" name="image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20.png"/>
                    <pic:cNvPicPr/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015" cy="146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/>
          <w:w w:val="99"/>
        </w:rPr>
        <w:t xml:space="preserve">     </w:t>
      </w:r>
      <w:r>
        <w:rPr>
          <w:rFonts w:ascii="Times New Roman"/>
          <w:spacing w:val="1"/>
          <w:w w:val="99"/>
        </w:rPr>
        <w:t xml:space="preserve"> </w:t>
      </w:r>
      <w:r>
        <w:t>y2</w:t>
      </w:r>
      <w:r>
        <w:rPr>
          <w:spacing w:val="-1"/>
        </w:rPr>
        <w:t xml:space="preserve"> </w:t>
      </w:r>
      <w:r>
        <w:t>(the redline) represent?</w:t>
      </w:r>
    </w:p>
    <w:p w14:paraId="7989816F" w14:textId="77777777" w:rsidR="00B410B2" w:rsidRDefault="00D92B94">
      <w:pPr>
        <w:pStyle w:val="BodyText"/>
        <w:spacing w:before="121"/>
        <w:ind w:left="661"/>
      </w:pPr>
      <w:r>
        <w:rPr>
          <w:noProof/>
          <w:position w:val="-4"/>
        </w:rPr>
        <w:drawing>
          <wp:inline distT="0" distB="0" distL="0" distR="0" wp14:anchorId="4802D1CC" wp14:editId="2F3763E4">
            <wp:extent cx="134112" cy="143377"/>
            <wp:effectExtent l="0" t="0" r="0" b="0"/>
            <wp:docPr id="19" name="image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14.png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112" cy="143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/>
          <w:sz w:val="20"/>
        </w:rPr>
        <w:t xml:space="preserve">      </w:t>
      </w:r>
      <w:r>
        <w:rPr>
          <w:rFonts w:ascii="Times New Roman"/>
          <w:spacing w:val="11"/>
          <w:sz w:val="20"/>
        </w:rPr>
        <w:t xml:space="preserve"> </w:t>
      </w:r>
      <w:r>
        <w:t>y3</w:t>
      </w:r>
      <w:r>
        <w:rPr>
          <w:spacing w:val="-1"/>
        </w:rPr>
        <w:t xml:space="preserve"> </w:t>
      </w:r>
      <w:r>
        <w:t>(the</w:t>
      </w:r>
      <w:r>
        <w:rPr>
          <w:spacing w:val="-1"/>
        </w:rPr>
        <w:t xml:space="preserve"> </w:t>
      </w:r>
      <w:r>
        <w:t>pink line)</w:t>
      </w:r>
      <w:r>
        <w:rPr>
          <w:spacing w:val="-1"/>
        </w:rPr>
        <w:t xml:space="preserve"> </w:t>
      </w:r>
      <w:r>
        <w:t>represent?</w:t>
      </w:r>
    </w:p>
    <w:p w14:paraId="2B3779FC" w14:textId="77777777" w:rsidR="00B410B2" w:rsidRDefault="00B410B2">
      <w:pPr>
        <w:pStyle w:val="BodyText"/>
        <w:spacing w:before="5"/>
        <w:rPr>
          <w:sz w:val="23"/>
        </w:rPr>
      </w:pPr>
    </w:p>
    <w:p w14:paraId="0A4F795D" w14:textId="77777777" w:rsidR="00B410B2" w:rsidRDefault="00D92B94">
      <w:pPr>
        <w:pStyle w:val="ListParagraph"/>
        <w:numPr>
          <w:ilvl w:val="0"/>
          <w:numId w:val="9"/>
        </w:numPr>
        <w:tabs>
          <w:tab w:val="left" w:pos="667"/>
          <w:tab w:val="left" w:pos="668"/>
        </w:tabs>
        <w:rPr>
          <w:sz w:val="24"/>
        </w:rPr>
      </w:pPr>
      <w:r>
        <w:rPr>
          <w:sz w:val="24"/>
        </w:rPr>
        <w:t>For</w:t>
      </w:r>
      <w:r>
        <w:rPr>
          <w:spacing w:val="-1"/>
          <w:sz w:val="24"/>
        </w:rPr>
        <w:t xml:space="preserve"> </w:t>
      </w:r>
      <w:r>
        <w:rPr>
          <w:sz w:val="24"/>
        </w:rPr>
        <w:t>each of</w:t>
      </w:r>
      <w:r>
        <w:rPr>
          <w:spacing w:val="-1"/>
          <w:sz w:val="24"/>
        </w:rPr>
        <w:t xml:space="preserve"> </w:t>
      </w:r>
      <w:r>
        <w:rPr>
          <w:sz w:val="24"/>
        </w:rPr>
        <w:t>the following functions:</w:t>
      </w:r>
    </w:p>
    <w:p w14:paraId="25EF9CD5" w14:textId="77777777" w:rsidR="00B410B2" w:rsidRDefault="00D92B94">
      <w:pPr>
        <w:pStyle w:val="ListParagraph"/>
        <w:numPr>
          <w:ilvl w:val="0"/>
          <w:numId w:val="5"/>
        </w:numPr>
        <w:tabs>
          <w:tab w:val="left" w:pos="819"/>
          <w:tab w:val="left" w:pos="820"/>
        </w:tabs>
        <w:spacing w:before="44" w:line="273" w:lineRule="auto"/>
        <w:ind w:right="1182"/>
        <w:rPr>
          <w:sz w:val="24"/>
        </w:rPr>
      </w:pPr>
      <w:r>
        <w:rPr>
          <w:sz w:val="24"/>
        </w:rPr>
        <w:t>sketch the graph, the tangent at the specified point and the gradient</w:t>
      </w:r>
      <w:r>
        <w:rPr>
          <w:spacing w:val="-64"/>
          <w:sz w:val="24"/>
        </w:rPr>
        <w:t xml:space="preserve"> </w:t>
      </w:r>
      <w:r>
        <w:rPr>
          <w:sz w:val="24"/>
        </w:rPr>
        <w:t>function</w:t>
      </w:r>
      <w:r>
        <w:rPr>
          <w:spacing w:val="-1"/>
          <w:sz w:val="24"/>
        </w:rPr>
        <w:t xml:space="preserve"> </w:t>
      </w:r>
      <w:r>
        <w:rPr>
          <w:sz w:val="24"/>
        </w:rPr>
        <w:t>on the grid; and</w:t>
      </w:r>
    </w:p>
    <w:p w14:paraId="74606C1F" w14:textId="3D114399" w:rsidR="00B410B2" w:rsidRDefault="00D92B94">
      <w:pPr>
        <w:pStyle w:val="ListParagraph"/>
        <w:numPr>
          <w:ilvl w:val="0"/>
          <w:numId w:val="5"/>
        </w:numPr>
        <w:tabs>
          <w:tab w:val="left" w:pos="819"/>
          <w:tab w:val="left" w:pos="820"/>
        </w:tabs>
        <w:spacing w:before="3"/>
        <w:rPr>
          <w:sz w:val="24"/>
        </w:rPr>
      </w:pPr>
      <w:r>
        <w:rPr>
          <w:noProof/>
        </w:rPr>
        <w:drawing>
          <wp:anchor distT="0" distB="0" distL="0" distR="0" simplePos="0" relativeHeight="487244800" behindDoc="1" locked="0" layoutInCell="1" allowOverlap="1" wp14:anchorId="7AFFE110" wp14:editId="456A2EB4">
            <wp:simplePos x="0" y="0"/>
            <wp:positionH relativeFrom="page">
              <wp:posOffset>3941064</wp:posOffset>
            </wp:positionH>
            <wp:positionV relativeFrom="paragraph">
              <wp:posOffset>376869</wp:posOffset>
            </wp:positionV>
            <wp:extent cx="134112" cy="146303"/>
            <wp:effectExtent l="0" t="0" r="0" b="0"/>
            <wp:wrapNone/>
            <wp:docPr id="21" name="image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21.png"/>
                    <pic:cNvPicPr/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112" cy="14630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874D6">
        <w:rPr>
          <w:noProof/>
        </w:rPr>
        <mc:AlternateContent>
          <mc:Choice Requires="wpg">
            <w:drawing>
              <wp:anchor distT="0" distB="0" distL="114300" distR="114300" simplePos="0" relativeHeight="487245312" behindDoc="1" locked="0" layoutInCell="1" allowOverlap="1" wp14:anchorId="158E8E07" wp14:editId="5ADDB16F">
                <wp:simplePos x="0" y="0"/>
                <wp:positionH relativeFrom="page">
                  <wp:posOffset>3871595</wp:posOffset>
                </wp:positionH>
                <wp:positionV relativeFrom="paragraph">
                  <wp:posOffset>322580</wp:posOffset>
                </wp:positionV>
                <wp:extent cx="148590" cy="5464810"/>
                <wp:effectExtent l="0" t="0" r="0" b="0"/>
                <wp:wrapNone/>
                <wp:docPr id="57" name="docshapegroup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" cy="5464810"/>
                          <a:chOff x="6097" y="508"/>
                          <a:chExt cx="234" cy="8606"/>
                        </a:xfrm>
                      </wpg:grpSpPr>
                      <wps:wsp>
                        <wps:cNvPr id="58" name="docshape46"/>
                        <wps:cNvSpPr>
                          <a:spLocks noChangeArrowheads="1"/>
                        </wps:cNvSpPr>
                        <wps:spPr bwMode="auto">
                          <a:xfrm>
                            <a:off x="6097" y="508"/>
                            <a:ext cx="10" cy="422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9" name="docshape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20" y="4956"/>
                            <a:ext cx="212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0" name="docshape48"/>
                        <wps:cNvSpPr>
                          <a:spLocks noChangeArrowheads="1"/>
                        </wps:cNvSpPr>
                        <wps:spPr bwMode="auto">
                          <a:xfrm>
                            <a:off x="6097" y="4727"/>
                            <a:ext cx="10" cy="438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3D95A8" id="docshapegroup45" o:spid="_x0000_s1026" style="position:absolute;margin-left:304.85pt;margin-top:25.4pt;width:11.7pt;height:430.3pt;z-index:-16071168;mso-position-horizontal-relative:page" coordorigin="6097,508" coordsize="234,86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">
                <v:rect id="docshape46" o:spid="_x0000_s1027" style="position:absolute;left:6097;top:508;width:10;height:4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" fillcolor="black" stroked="f"/>
                <v:shape id="docshape47" o:spid="_x0000_s1028" type="#_x0000_t75" style="position:absolute;left:6120;top:4956;width:212;height:2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">
                  <v:imagedata r:id="rId39" o:title=""/>
                </v:shape>
                <v:rect id="docshape48" o:spid="_x0000_s1029" style="position:absolute;left:6097;top:4727;width:10;height:43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" fillcolor="black" stroked="f"/>
                <w10:wrap anchorx="page"/>
              </v:group>
            </w:pict>
          </mc:Fallback>
        </mc:AlternateContent>
      </w:r>
      <w:r>
        <w:rPr>
          <w:spacing w:val="-1"/>
          <w:sz w:val="24"/>
        </w:rPr>
        <w:t>state</w:t>
      </w:r>
      <w:r>
        <w:rPr>
          <w:sz w:val="24"/>
        </w:rPr>
        <w:t xml:space="preserve"> </w:t>
      </w:r>
      <w:r>
        <w:rPr>
          <w:spacing w:val="-1"/>
          <w:sz w:val="24"/>
        </w:rPr>
        <w:t>the</w:t>
      </w:r>
      <w:r>
        <w:rPr>
          <w:sz w:val="24"/>
        </w:rPr>
        <w:t xml:space="preserve"> equation of the gradient function,</w:t>
      </w:r>
      <w:r>
        <w:rPr>
          <w:spacing w:val="50"/>
          <w:sz w:val="24"/>
        </w:rPr>
        <w:t xml:space="preserve"> </w:t>
      </w:r>
      <w:r>
        <w:rPr>
          <w:i/>
          <w:sz w:val="24"/>
        </w:rPr>
        <w:t>y</w:t>
      </w:r>
      <w:r>
        <w:rPr>
          <w:i/>
          <w:spacing w:val="-46"/>
          <w:sz w:val="24"/>
        </w:rPr>
        <w:t xml:space="preserve"> </w:t>
      </w:r>
      <w:proofErr w:type="gramStart"/>
      <w:r>
        <w:rPr>
          <w:sz w:val="24"/>
        </w:rPr>
        <w:t>'</w:t>
      </w:r>
      <w:r>
        <w:rPr>
          <w:spacing w:val="-30"/>
          <w:sz w:val="24"/>
        </w:rPr>
        <w:t xml:space="preserve"> </w:t>
      </w:r>
      <w:r>
        <w:rPr>
          <w:sz w:val="24"/>
        </w:rPr>
        <w:t>.</w:t>
      </w:r>
      <w:proofErr w:type="gramEnd"/>
      <w:r w:rsidR="00F1700A">
        <w:rPr>
          <w:sz w:val="24"/>
        </w:rPr>
        <w:t xml:space="preserve"> that is (</w:t>
      </w:r>
      <w:r w:rsidR="00F1700A" w:rsidRPr="00F1700A">
        <w:rPr>
          <w:position w:val="-24"/>
          <w:sz w:val="24"/>
        </w:rPr>
        <w:object w:dxaOrig="340" w:dyaOrig="620" w14:anchorId="1E7F5C3B">
          <v:shape id="_x0000_i1027" type="#_x0000_t75" style="width:16.8pt;height:31.05pt" o:ole="">
            <v:imagedata r:id="rId40" o:title=""/>
          </v:shape>
          <o:OLEObject Type="Embed" ProgID="Equation.DSMT4" ShapeID="_x0000_i1027" DrawAspect="Content" ObjectID="_1685178100" r:id="rId41"/>
        </w:object>
      </w:r>
      <w:r w:rsidR="00F1700A">
        <w:rPr>
          <w:sz w:val="24"/>
        </w:rPr>
        <w:t>)</w:t>
      </w:r>
    </w:p>
    <w:p w14:paraId="3220CBD0" w14:textId="77777777" w:rsidR="00B410B2" w:rsidRDefault="00B410B2">
      <w:pPr>
        <w:pStyle w:val="BodyText"/>
        <w:spacing w:before="6"/>
        <w:rPr>
          <w:sz w:val="10"/>
        </w:rPr>
      </w:pPr>
    </w:p>
    <w:p w14:paraId="2F37A96E" w14:textId="77777777" w:rsidR="00B410B2" w:rsidRDefault="00B410B2">
      <w:pPr>
        <w:rPr>
          <w:sz w:val="10"/>
        </w:rPr>
        <w:sectPr w:rsidR="00B410B2">
          <w:pgSz w:w="11910" w:h="16840"/>
          <w:pgMar w:top="920" w:right="960" w:bottom="280" w:left="1340" w:header="720" w:footer="720" w:gutter="0"/>
          <w:cols w:space="720"/>
        </w:sectPr>
      </w:pPr>
    </w:p>
    <w:p w14:paraId="056BA3A7" w14:textId="77777777" w:rsidR="00B410B2" w:rsidRDefault="00D92B94">
      <w:pPr>
        <w:pStyle w:val="BodyText"/>
        <w:spacing w:before="104"/>
        <w:ind w:left="995"/>
      </w:pPr>
      <w:r>
        <w:rPr>
          <w:noProof/>
        </w:rPr>
        <w:drawing>
          <wp:anchor distT="0" distB="0" distL="0" distR="0" simplePos="0" relativeHeight="15734272" behindDoc="0" locked="0" layoutInCell="1" allowOverlap="1" wp14:anchorId="18EB65D5" wp14:editId="19AE5434">
            <wp:simplePos x="0" y="0"/>
            <wp:positionH relativeFrom="page">
              <wp:posOffset>1161288</wp:posOffset>
            </wp:positionH>
            <wp:positionV relativeFrom="paragraph">
              <wp:posOffset>108010</wp:posOffset>
            </wp:positionV>
            <wp:extent cx="128015" cy="146303"/>
            <wp:effectExtent l="0" t="0" r="0" b="0"/>
            <wp:wrapNone/>
            <wp:docPr id="23" name="image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23.png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015" cy="14630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i/>
        </w:rPr>
        <w:t>y</w:t>
      </w:r>
      <w:r>
        <w:rPr>
          <w:i/>
          <w:spacing w:val="-6"/>
        </w:rPr>
        <w:t xml:space="preserve"> </w:t>
      </w:r>
      <w:r>
        <w:rPr>
          <w:rFonts w:ascii="Symbol" w:hAnsi="Symbol"/>
        </w:rPr>
        <w:t></w:t>
      </w:r>
      <w:r>
        <w:rPr>
          <w:rFonts w:ascii="Times New Roman" w:hAnsi="Times New Roman"/>
        </w:rPr>
        <w:t xml:space="preserve"> </w:t>
      </w:r>
      <w:r>
        <w:rPr>
          <w:i/>
          <w:spacing w:val="4"/>
        </w:rPr>
        <w:t>x</w:t>
      </w:r>
      <w:r>
        <w:rPr>
          <w:spacing w:val="4"/>
          <w:vertAlign w:val="superscript"/>
        </w:rPr>
        <w:t>4</w:t>
      </w:r>
      <w:r>
        <w:rPr>
          <w:spacing w:val="-16"/>
        </w:rPr>
        <w:t xml:space="preserve"> </w:t>
      </w:r>
      <w:r>
        <w:t>with</w:t>
      </w:r>
      <w:r>
        <w:rPr>
          <w:spacing w:val="-3"/>
        </w:rPr>
        <w:t xml:space="preserve"> </w:t>
      </w:r>
      <w:r>
        <w:t>tangent</w:t>
      </w:r>
      <w:r>
        <w:rPr>
          <w:spacing w:val="-4"/>
        </w:rPr>
        <w:t xml:space="preserve"> </w:t>
      </w:r>
      <w:r>
        <w:t>at</w:t>
      </w:r>
    </w:p>
    <w:p w14:paraId="0D71E41C" w14:textId="77777777" w:rsidR="00B410B2" w:rsidRDefault="00D92B94">
      <w:pPr>
        <w:spacing w:before="104"/>
        <w:ind w:left="61"/>
        <w:rPr>
          <w:sz w:val="24"/>
        </w:rPr>
      </w:pPr>
      <w:r>
        <w:br w:type="column"/>
      </w:r>
      <w:r>
        <w:rPr>
          <w:i/>
          <w:sz w:val="24"/>
        </w:rPr>
        <w:t>x</w:t>
      </w:r>
      <w:r>
        <w:rPr>
          <w:i/>
          <w:spacing w:val="13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rFonts w:ascii="Times New Roman" w:hAnsi="Times New Roman"/>
          <w:spacing w:val="-4"/>
          <w:sz w:val="24"/>
        </w:rPr>
        <w:t xml:space="preserve"> </w:t>
      </w:r>
      <w:r>
        <w:rPr>
          <w:sz w:val="24"/>
        </w:rPr>
        <w:t>2</w:t>
      </w:r>
    </w:p>
    <w:p w14:paraId="6548C09D" w14:textId="77777777" w:rsidR="00B410B2" w:rsidRDefault="00D92B94">
      <w:pPr>
        <w:pStyle w:val="BodyText"/>
        <w:spacing w:before="104"/>
        <w:ind w:left="1001"/>
      </w:pPr>
      <w:r>
        <w:br w:type="column"/>
      </w:r>
      <w:r>
        <w:rPr>
          <w:i/>
          <w:w w:val="95"/>
        </w:rPr>
        <w:t>y</w:t>
      </w:r>
      <w:r>
        <w:rPr>
          <w:i/>
          <w:spacing w:val="12"/>
          <w:w w:val="95"/>
        </w:rPr>
        <w:t xml:space="preserve"> </w:t>
      </w:r>
      <w:r>
        <w:rPr>
          <w:rFonts w:ascii="Symbol" w:hAnsi="Symbol"/>
          <w:w w:val="95"/>
        </w:rPr>
        <w:t></w:t>
      </w:r>
      <w:r>
        <w:rPr>
          <w:rFonts w:ascii="Times New Roman" w:hAnsi="Times New Roman"/>
          <w:spacing w:val="19"/>
          <w:w w:val="95"/>
        </w:rPr>
        <w:t xml:space="preserve"> </w:t>
      </w:r>
      <w:r>
        <w:rPr>
          <w:i/>
          <w:spacing w:val="9"/>
          <w:w w:val="95"/>
        </w:rPr>
        <w:t>x</w:t>
      </w:r>
      <w:r>
        <w:rPr>
          <w:spacing w:val="9"/>
          <w:w w:val="95"/>
          <w:vertAlign w:val="superscript"/>
        </w:rPr>
        <w:t>4</w:t>
      </w:r>
      <w:r>
        <w:rPr>
          <w:spacing w:val="27"/>
          <w:w w:val="95"/>
        </w:rPr>
        <w:t xml:space="preserve"> </w:t>
      </w:r>
      <w:r>
        <w:rPr>
          <w:rFonts w:ascii="Symbol" w:hAnsi="Symbol"/>
          <w:w w:val="95"/>
        </w:rPr>
        <w:t></w:t>
      </w:r>
      <w:r>
        <w:rPr>
          <w:rFonts w:ascii="Times New Roman" w:hAnsi="Times New Roman"/>
          <w:spacing w:val="-31"/>
          <w:w w:val="95"/>
        </w:rPr>
        <w:t xml:space="preserve"> </w:t>
      </w:r>
      <w:r>
        <w:rPr>
          <w:w w:val="95"/>
        </w:rPr>
        <w:t>10</w:t>
      </w:r>
      <w:r>
        <w:rPr>
          <w:spacing w:val="29"/>
          <w:w w:val="95"/>
        </w:rPr>
        <w:t xml:space="preserve"> </w:t>
      </w:r>
      <w:r>
        <w:rPr>
          <w:w w:val="95"/>
        </w:rPr>
        <w:t>with</w:t>
      </w:r>
      <w:r>
        <w:rPr>
          <w:spacing w:val="19"/>
          <w:w w:val="95"/>
        </w:rPr>
        <w:t xml:space="preserve"> </w:t>
      </w:r>
      <w:r>
        <w:rPr>
          <w:w w:val="95"/>
        </w:rPr>
        <w:t>tangent</w:t>
      </w:r>
      <w:r>
        <w:rPr>
          <w:spacing w:val="18"/>
          <w:w w:val="95"/>
        </w:rPr>
        <w:t xml:space="preserve"> </w:t>
      </w:r>
      <w:r>
        <w:rPr>
          <w:w w:val="95"/>
        </w:rPr>
        <w:t>at</w:t>
      </w:r>
      <w:r>
        <w:rPr>
          <w:spacing w:val="18"/>
          <w:w w:val="95"/>
        </w:rPr>
        <w:t xml:space="preserve"> </w:t>
      </w:r>
      <w:r>
        <w:rPr>
          <w:i/>
          <w:w w:val="95"/>
        </w:rPr>
        <w:t>x</w:t>
      </w:r>
      <w:r>
        <w:rPr>
          <w:i/>
          <w:spacing w:val="31"/>
          <w:w w:val="95"/>
        </w:rPr>
        <w:t xml:space="preserve"> </w:t>
      </w:r>
      <w:r>
        <w:rPr>
          <w:rFonts w:ascii="Symbol" w:hAnsi="Symbol"/>
          <w:w w:val="95"/>
        </w:rPr>
        <w:t></w:t>
      </w:r>
      <w:r>
        <w:rPr>
          <w:rFonts w:ascii="Times New Roman" w:hAnsi="Times New Roman"/>
          <w:spacing w:val="10"/>
          <w:w w:val="95"/>
        </w:rPr>
        <w:t xml:space="preserve"> </w:t>
      </w:r>
      <w:r>
        <w:rPr>
          <w:w w:val="95"/>
        </w:rPr>
        <w:t>2</w:t>
      </w:r>
    </w:p>
    <w:p w14:paraId="33123AF3" w14:textId="77777777" w:rsidR="00B410B2" w:rsidRDefault="00B410B2">
      <w:pPr>
        <w:sectPr w:rsidR="00B410B2">
          <w:type w:val="continuous"/>
          <w:pgSz w:w="11910" w:h="16840"/>
          <w:pgMar w:top="1000" w:right="960" w:bottom="280" w:left="1340" w:header="720" w:footer="720" w:gutter="0"/>
          <w:cols w:num="3" w:space="720" w:equalWidth="0">
            <w:col w:w="3373" w:space="40"/>
            <w:col w:w="624" w:space="341"/>
            <w:col w:w="5232"/>
          </w:cols>
        </w:sectPr>
      </w:pPr>
    </w:p>
    <w:p w14:paraId="5D6C560A" w14:textId="77777777" w:rsidR="00B410B2" w:rsidRDefault="00B410B2">
      <w:pPr>
        <w:pStyle w:val="BodyText"/>
        <w:spacing w:before="4" w:after="1"/>
        <w:rPr>
          <w:sz w:val="15"/>
        </w:rPr>
      </w:pPr>
    </w:p>
    <w:p w14:paraId="202DAEB4" w14:textId="77777777" w:rsidR="00B410B2" w:rsidRDefault="00D92B94">
      <w:pPr>
        <w:tabs>
          <w:tab w:val="left" w:pos="4889"/>
        </w:tabs>
        <w:ind w:left="505"/>
        <w:rPr>
          <w:sz w:val="20"/>
        </w:rPr>
      </w:pPr>
      <w:r>
        <w:rPr>
          <w:noProof/>
          <w:sz w:val="20"/>
        </w:rPr>
        <w:drawing>
          <wp:inline distT="0" distB="0" distL="0" distR="0" wp14:anchorId="4FE10EBB" wp14:editId="07FEEC7C">
            <wp:extent cx="2631303" cy="2023872"/>
            <wp:effectExtent l="0" t="0" r="0" b="0"/>
            <wp:docPr id="25" name="image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24.png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31303" cy="2023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0"/>
        </w:rPr>
        <w:tab/>
      </w:r>
      <w:r>
        <w:rPr>
          <w:noProof/>
          <w:sz w:val="20"/>
        </w:rPr>
        <w:drawing>
          <wp:inline distT="0" distB="0" distL="0" distR="0" wp14:anchorId="59C30EA3" wp14:editId="2B1568E5">
            <wp:extent cx="2631303" cy="2023872"/>
            <wp:effectExtent l="0" t="0" r="0" b="0"/>
            <wp:docPr id="27" name="image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24.png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31303" cy="2023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93E68A" w14:textId="77777777" w:rsidR="00B410B2" w:rsidRDefault="00D92B94">
      <w:pPr>
        <w:pStyle w:val="BodyText"/>
        <w:tabs>
          <w:tab w:val="left" w:pos="4869"/>
        </w:tabs>
        <w:spacing w:before="124"/>
        <w:ind w:left="486"/>
      </w:pPr>
      <w:r>
        <w:t>Prediction</w:t>
      </w:r>
      <w:r>
        <w:rPr>
          <w:spacing w:val="-2"/>
        </w:rPr>
        <w:t xml:space="preserve"> </w:t>
      </w:r>
      <w:r>
        <w:t xml:space="preserve">for </w:t>
      </w:r>
      <w:r>
        <w:rPr>
          <w:i/>
        </w:rPr>
        <w:t>y’</w:t>
      </w:r>
      <w:r>
        <w:t>:</w:t>
      </w:r>
      <w:r>
        <w:tab/>
        <w:t>Prediction</w:t>
      </w:r>
      <w:r>
        <w:rPr>
          <w:spacing w:val="-2"/>
        </w:rPr>
        <w:t xml:space="preserve"> </w:t>
      </w:r>
      <w:r>
        <w:t xml:space="preserve">for </w:t>
      </w:r>
      <w:r>
        <w:rPr>
          <w:i/>
        </w:rPr>
        <w:t>y’</w:t>
      </w:r>
      <w:r>
        <w:t>:</w:t>
      </w:r>
    </w:p>
    <w:p w14:paraId="2C0009FC" w14:textId="77777777" w:rsidR="00B410B2" w:rsidRDefault="00B410B2">
      <w:pPr>
        <w:sectPr w:rsidR="00B410B2">
          <w:type w:val="continuous"/>
          <w:pgSz w:w="11910" w:h="16840"/>
          <w:pgMar w:top="1000" w:right="960" w:bottom="280" w:left="1340" w:header="720" w:footer="720" w:gutter="0"/>
          <w:cols w:space="720"/>
        </w:sectPr>
      </w:pPr>
    </w:p>
    <w:p w14:paraId="188BD7D3" w14:textId="77777777" w:rsidR="00B410B2" w:rsidRDefault="00B410B2">
      <w:pPr>
        <w:pStyle w:val="BodyText"/>
        <w:spacing w:before="10"/>
      </w:pPr>
    </w:p>
    <w:p w14:paraId="47E373DF" w14:textId="77777777" w:rsidR="00B410B2" w:rsidRDefault="00D92B94">
      <w:pPr>
        <w:ind w:left="995"/>
        <w:rPr>
          <w:i/>
          <w:sz w:val="24"/>
        </w:rPr>
      </w:pPr>
      <w:r>
        <w:rPr>
          <w:noProof/>
        </w:rPr>
        <w:drawing>
          <wp:anchor distT="0" distB="0" distL="0" distR="0" simplePos="0" relativeHeight="15735808" behindDoc="0" locked="0" layoutInCell="1" allowOverlap="1" wp14:anchorId="6F65DF52" wp14:editId="32354D98">
            <wp:simplePos x="0" y="0"/>
            <wp:positionH relativeFrom="page">
              <wp:posOffset>1158239</wp:posOffset>
            </wp:positionH>
            <wp:positionV relativeFrom="paragraph">
              <wp:posOffset>41209</wp:posOffset>
            </wp:positionV>
            <wp:extent cx="115824" cy="146303"/>
            <wp:effectExtent l="0" t="0" r="0" b="0"/>
            <wp:wrapNone/>
            <wp:docPr id="29" name="image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25.png"/>
                    <pic:cNvPicPr/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824" cy="14630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i/>
          <w:spacing w:val="-3"/>
          <w:sz w:val="24"/>
        </w:rPr>
        <w:t>y</w:t>
      </w:r>
      <w:r>
        <w:rPr>
          <w:i/>
          <w:spacing w:val="-11"/>
          <w:sz w:val="24"/>
        </w:rPr>
        <w:t xml:space="preserve"> </w:t>
      </w:r>
      <w:r>
        <w:rPr>
          <w:rFonts w:ascii="Symbol" w:hAnsi="Symbol"/>
          <w:spacing w:val="-3"/>
          <w:sz w:val="24"/>
        </w:rPr>
        <w:t></w:t>
      </w:r>
      <w:r>
        <w:rPr>
          <w:rFonts w:ascii="Times New Roman" w:hAnsi="Times New Roman"/>
          <w:spacing w:val="-12"/>
          <w:sz w:val="24"/>
        </w:rPr>
        <w:t xml:space="preserve"> </w:t>
      </w:r>
      <w:r>
        <w:rPr>
          <w:spacing w:val="-3"/>
          <w:sz w:val="24"/>
        </w:rPr>
        <w:t>2</w:t>
      </w:r>
      <w:r>
        <w:rPr>
          <w:i/>
          <w:spacing w:val="-3"/>
          <w:sz w:val="24"/>
          <w:vertAlign w:val="superscript"/>
        </w:rPr>
        <w:t>x</w:t>
      </w:r>
    </w:p>
    <w:p w14:paraId="7BE11104" w14:textId="77777777" w:rsidR="00B410B2" w:rsidRDefault="00D92B94">
      <w:pPr>
        <w:spacing w:before="3"/>
        <w:rPr>
          <w:i/>
          <w:sz w:val="25"/>
        </w:rPr>
      </w:pPr>
      <w:r>
        <w:br w:type="column"/>
      </w:r>
    </w:p>
    <w:p w14:paraId="0456D2F3" w14:textId="77777777" w:rsidR="00B410B2" w:rsidRDefault="00D92B94">
      <w:pPr>
        <w:pStyle w:val="BodyText"/>
        <w:ind w:left="77"/>
      </w:pPr>
      <w:r>
        <w:t>with</w:t>
      </w:r>
      <w:r>
        <w:rPr>
          <w:spacing w:val="-2"/>
        </w:rPr>
        <w:t xml:space="preserve"> </w:t>
      </w:r>
      <w:r>
        <w:t>tangent</w:t>
      </w:r>
      <w:r>
        <w:rPr>
          <w:spacing w:val="-1"/>
        </w:rPr>
        <w:t xml:space="preserve"> </w:t>
      </w:r>
      <w:r>
        <w:t>at</w:t>
      </w:r>
      <w:r>
        <w:rPr>
          <w:spacing w:val="-2"/>
        </w:rPr>
        <w:t xml:space="preserve"> 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rPr>
          <w:i/>
        </w:rPr>
        <w:t>=</w:t>
      </w:r>
      <w:r>
        <w:rPr>
          <w:i/>
          <w:spacing w:val="-4"/>
        </w:rPr>
        <w:t xml:space="preserve"> </w:t>
      </w:r>
      <w:r>
        <w:t>3</w:t>
      </w:r>
    </w:p>
    <w:p w14:paraId="11E75792" w14:textId="77777777" w:rsidR="00B410B2" w:rsidRDefault="00D92B94">
      <w:pPr>
        <w:spacing w:before="4"/>
        <w:rPr>
          <w:sz w:val="24"/>
        </w:rPr>
      </w:pPr>
      <w:r>
        <w:br w:type="column"/>
      </w:r>
    </w:p>
    <w:p w14:paraId="731744B7" w14:textId="77777777" w:rsidR="00B410B2" w:rsidRDefault="00D92B94">
      <w:pPr>
        <w:ind w:left="483"/>
        <w:rPr>
          <w:i/>
          <w:sz w:val="23"/>
        </w:rPr>
      </w:pPr>
      <w:r>
        <w:rPr>
          <w:i/>
          <w:sz w:val="23"/>
        </w:rPr>
        <w:t>y</w:t>
      </w:r>
      <w:r>
        <w:rPr>
          <w:i/>
          <w:spacing w:val="1"/>
          <w:sz w:val="23"/>
        </w:rPr>
        <w:t xml:space="preserve"> </w:t>
      </w:r>
      <w:r>
        <w:rPr>
          <w:rFonts w:ascii="Symbol" w:hAnsi="Symbol"/>
          <w:sz w:val="23"/>
        </w:rPr>
        <w:t></w:t>
      </w:r>
      <w:r>
        <w:rPr>
          <w:rFonts w:ascii="Times New Roman" w:hAnsi="Times New Roman"/>
          <w:spacing w:val="1"/>
          <w:sz w:val="23"/>
        </w:rPr>
        <w:t xml:space="preserve"> </w:t>
      </w:r>
      <w:r>
        <w:rPr>
          <w:sz w:val="23"/>
        </w:rPr>
        <w:t>sin</w:t>
      </w:r>
      <w:r>
        <w:rPr>
          <w:spacing w:val="-25"/>
          <w:sz w:val="23"/>
        </w:rPr>
        <w:t xml:space="preserve"> </w:t>
      </w:r>
      <w:r>
        <w:rPr>
          <w:i/>
          <w:sz w:val="23"/>
        </w:rPr>
        <w:t>x</w:t>
      </w:r>
    </w:p>
    <w:p w14:paraId="5EB42806" w14:textId="77777777" w:rsidR="00B410B2" w:rsidRDefault="00D92B94">
      <w:pPr>
        <w:spacing w:before="9"/>
        <w:rPr>
          <w:i/>
          <w:sz w:val="23"/>
        </w:rPr>
      </w:pPr>
      <w:r>
        <w:br w:type="column"/>
      </w:r>
    </w:p>
    <w:p w14:paraId="40705EA6" w14:textId="77777777" w:rsidR="00B410B2" w:rsidRDefault="00D92B94">
      <w:pPr>
        <w:pStyle w:val="BodyText"/>
        <w:ind w:left="92"/>
      </w:pPr>
      <w:r>
        <w:t>with</w:t>
      </w:r>
      <w:r>
        <w:rPr>
          <w:spacing w:val="-9"/>
        </w:rPr>
        <w:t xml:space="preserve"> </w:t>
      </w:r>
      <w:r>
        <w:t>tangent</w:t>
      </w:r>
      <w:r>
        <w:rPr>
          <w:spacing w:val="-8"/>
        </w:rPr>
        <w:t xml:space="preserve"> </w:t>
      </w:r>
      <w:r>
        <w:t>at</w:t>
      </w:r>
    </w:p>
    <w:p w14:paraId="31EBD26F" w14:textId="77777777" w:rsidR="00B410B2" w:rsidRDefault="00D92B94">
      <w:pPr>
        <w:spacing w:before="120" w:line="404" w:lineRule="exact"/>
        <w:ind w:left="62"/>
        <w:rPr>
          <w:rFonts w:ascii="Symbol" w:hAnsi="Symbol"/>
          <w:i/>
          <w:sz w:val="25"/>
        </w:rPr>
      </w:pPr>
      <w:r>
        <w:br w:type="column"/>
      </w:r>
      <w:r>
        <w:rPr>
          <w:i/>
          <w:sz w:val="24"/>
        </w:rPr>
        <w:t>x</w:t>
      </w:r>
      <w:r>
        <w:rPr>
          <w:i/>
          <w:spacing w:val="8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rFonts w:ascii="Times New Roman" w:hAnsi="Times New Roman"/>
          <w:spacing w:val="4"/>
          <w:sz w:val="24"/>
        </w:rPr>
        <w:t xml:space="preserve"> </w:t>
      </w:r>
      <w:r>
        <w:rPr>
          <w:rFonts w:ascii="Symbol" w:hAnsi="Symbol"/>
          <w:i/>
          <w:position w:val="15"/>
          <w:sz w:val="25"/>
          <w:u w:val="single"/>
        </w:rPr>
        <w:t></w:t>
      </w:r>
    </w:p>
    <w:p w14:paraId="3EF4B4C8" w14:textId="77777777" w:rsidR="00B410B2" w:rsidRDefault="00D92B94">
      <w:pPr>
        <w:pStyle w:val="BodyText"/>
        <w:spacing w:line="238" w:lineRule="exact"/>
        <w:ind w:left="481"/>
      </w:pPr>
      <w:r>
        <w:t>3</w:t>
      </w:r>
    </w:p>
    <w:p w14:paraId="4CC828EF" w14:textId="77777777" w:rsidR="00B410B2" w:rsidRDefault="00B410B2">
      <w:pPr>
        <w:spacing w:line="238" w:lineRule="exact"/>
        <w:sectPr w:rsidR="00B410B2">
          <w:type w:val="continuous"/>
          <w:pgSz w:w="11910" w:h="16840"/>
          <w:pgMar w:top="1000" w:right="960" w:bottom="280" w:left="1340" w:header="720" w:footer="720" w:gutter="0"/>
          <w:cols w:num="5" w:space="720" w:equalWidth="0">
            <w:col w:w="1570" w:space="40"/>
            <w:col w:w="2441" w:space="860"/>
            <w:col w:w="1342" w:space="39"/>
            <w:col w:w="1818" w:space="40"/>
            <w:col w:w="1460"/>
          </w:cols>
        </w:sectPr>
      </w:pPr>
    </w:p>
    <w:p w14:paraId="35D72F38" w14:textId="77777777" w:rsidR="00B410B2" w:rsidRDefault="00D92B94">
      <w:pPr>
        <w:tabs>
          <w:tab w:val="left" w:pos="5360"/>
        </w:tabs>
        <w:ind w:left="505"/>
        <w:rPr>
          <w:sz w:val="20"/>
        </w:rPr>
      </w:pPr>
      <w:r>
        <w:rPr>
          <w:noProof/>
          <w:position w:val="2"/>
          <w:sz w:val="20"/>
        </w:rPr>
        <w:drawing>
          <wp:inline distT="0" distB="0" distL="0" distR="0" wp14:anchorId="41EE7CFC" wp14:editId="753DB54C">
            <wp:extent cx="2629349" cy="2011680"/>
            <wp:effectExtent l="0" t="0" r="0" b="0"/>
            <wp:docPr id="31" name="image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6.png"/>
                    <pic:cNvPicPr/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29349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position w:val="2"/>
          <w:sz w:val="20"/>
        </w:rPr>
        <w:tab/>
      </w:r>
      <w:r>
        <w:rPr>
          <w:noProof/>
          <w:sz w:val="20"/>
        </w:rPr>
        <w:drawing>
          <wp:inline distT="0" distB="0" distL="0" distR="0" wp14:anchorId="5B611813" wp14:editId="36E5674C">
            <wp:extent cx="2628356" cy="2023872"/>
            <wp:effectExtent l="0" t="0" r="0" b="0"/>
            <wp:docPr id="33" name="image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7.png"/>
                    <pic:cNvPicPr/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28356" cy="2023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3B3B62" w14:textId="77777777" w:rsidR="00B410B2" w:rsidRDefault="00B410B2">
      <w:pPr>
        <w:pStyle w:val="BodyText"/>
        <w:spacing w:before="9"/>
        <w:rPr>
          <w:sz w:val="5"/>
        </w:rPr>
      </w:pPr>
    </w:p>
    <w:p w14:paraId="4A61CF61" w14:textId="77777777" w:rsidR="00B410B2" w:rsidRDefault="00B410B2">
      <w:pPr>
        <w:rPr>
          <w:sz w:val="5"/>
        </w:rPr>
        <w:sectPr w:rsidR="00B410B2">
          <w:type w:val="continuous"/>
          <w:pgSz w:w="11910" w:h="16840"/>
          <w:pgMar w:top="1000" w:right="960" w:bottom="280" w:left="1340" w:header="720" w:footer="720" w:gutter="0"/>
          <w:cols w:space="720"/>
        </w:sectPr>
      </w:pPr>
    </w:p>
    <w:p w14:paraId="255D9F98" w14:textId="77777777" w:rsidR="00B410B2" w:rsidRDefault="00D92B94">
      <w:pPr>
        <w:pStyle w:val="BodyText"/>
        <w:spacing w:before="57"/>
        <w:ind w:left="486"/>
      </w:pPr>
      <w:r>
        <w:t>Prediction</w:t>
      </w:r>
      <w:r>
        <w:rPr>
          <w:spacing w:val="-2"/>
        </w:rPr>
        <w:t xml:space="preserve"> </w:t>
      </w:r>
      <w:r>
        <w:t>for</w:t>
      </w:r>
      <w:r>
        <w:rPr>
          <w:spacing w:val="-1"/>
        </w:rPr>
        <w:t xml:space="preserve"> </w:t>
      </w:r>
      <w:r>
        <w:rPr>
          <w:i/>
        </w:rPr>
        <w:t>y’</w:t>
      </w:r>
      <w:r>
        <w:t>:</w:t>
      </w:r>
    </w:p>
    <w:p w14:paraId="13C05E84" w14:textId="77777777" w:rsidR="00B410B2" w:rsidRDefault="00D92B94">
      <w:pPr>
        <w:pStyle w:val="BodyText"/>
        <w:spacing w:before="77"/>
        <w:ind w:left="186"/>
      </w:pPr>
      <w:r>
        <w:br w:type="column"/>
      </w:r>
      <w:r>
        <w:t>Prediction</w:t>
      </w:r>
      <w:r>
        <w:rPr>
          <w:spacing w:val="-2"/>
        </w:rPr>
        <w:t xml:space="preserve"> </w:t>
      </w:r>
      <w:r>
        <w:t>for</w:t>
      </w:r>
      <w:r>
        <w:rPr>
          <w:spacing w:val="-1"/>
        </w:rPr>
        <w:t xml:space="preserve"> </w:t>
      </w:r>
      <w:r>
        <w:rPr>
          <w:i/>
        </w:rPr>
        <w:t>y’</w:t>
      </w:r>
      <w:r>
        <w:t>:</w:t>
      </w:r>
    </w:p>
    <w:p w14:paraId="55F6AEB1" w14:textId="77777777" w:rsidR="00B410B2" w:rsidRDefault="00B410B2">
      <w:pPr>
        <w:sectPr w:rsidR="00B410B2">
          <w:type w:val="continuous"/>
          <w:pgSz w:w="11910" w:h="16840"/>
          <w:pgMar w:top="1000" w:right="960" w:bottom="280" w:left="1340" w:header="720" w:footer="720" w:gutter="0"/>
          <w:cols w:num="2" w:space="720" w:equalWidth="0">
            <w:col w:w="4644" w:space="40"/>
            <w:col w:w="4926"/>
          </w:cols>
        </w:sectPr>
      </w:pPr>
    </w:p>
    <w:p w14:paraId="739893BD" w14:textId="77777777" w:rsidR="00B410B2" w:rsidRDefault="00D92B94">
      <w:pPr>
        <w:pStyle w:val="ListParagraph"/>
        <w:numPr>
          <w:ilvl w:val="0"/>
          <w:numId w:val="9"/>
        </w:numPr>
        <w:tabs>
          <w:tab w:val="left" w:pos="667"/>
          <w:tab w:val="left" w:pos="668"/>
        </w:tabs>
        <w:spacing w:before="72"/>
        <w:rPr>
          <w:sz w:val="24"/>
        </w:rPr>
      </w:pPr>
      <w:r>
        <w:rPr>
          <w:noProof/>
        </w:rPr>
        <w:lastRenderedPageBreak/>
        <w:drawing>
          <wp:anchor distT="0" distB="0" distL="0" distR="0" simplePos="0" relativeHeight="15737344" behindDoc="0" locked="0" layoutInCell="1" allowOverlap="1" wp14:anchorId="19B892A6" wp14:editId="58DE9B15">
            <wp:simplePos x="0" y="0"/>
            <wp:positionH relativeFrom="page">
              <wp:posOffset>1271016</wp:posOffset>
            </wp:positionH>
            <wp:positionV relativeFrom="page">
              <wp:posOffset>4059814</wp:posOffset>
            </wp:positionV>
            <wp:extent cx="134112" cy="143377"/>
            <wp:effectExtent l="0" t="0" r="0" b="0"/>
            <wp:wrapNone/>
            <wp:docPr id="35" name="image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14.png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112" cy="14337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487247872" behindDoc="1" locked="0" layoutInCell="1" allowOverlap="1" wp14:anchorId="6EF057FB" wp14:editId="156C32D8">
            <wp:simplePos x="0" y="0"/>
            <wp:positionH relativeFrom="page">
              <wp:posOffset>1368552</wp:posOffset>
            </wp:positionH>
            <wp:positionV relativeFrom="page">
              <wp:posOffset>6449567</wp:posOffset>
            </wp:positionV>
            <wp:extent cx="192185" cy="168021"/>
            <wp:effectExtent l="0" t="0" r="0" b="0"/>
            <wp:wrapNone/>
            <wp:docPr id="37" name="image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8.png"/>
                    <pic:cNvPicPr/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185" cy="16802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</w:rPr>
        <w:t>The</w:t>
      </w:r>
      <w:r>
        <w:rPr>
          <w:spacing w:val="-4"/>
          <w:sz w:val="24"/>
        </w:rPr>
        <w:t xml:space="preserve"> </w:t>
      </w:r>
      <w:r>
        <w:rPr>
          <w:sz w:val="24"/>
        </w:rPr>
        <w:t>screenshot</w:t>
      </w:r>
      <w:r>
        <w:rPr>
          <w:spacing w:val="-3"/>
          <w:sz w:val="24"/>
        </w:rPr>
        <w:t xml:space="preserve"> </w:t>
      </w:r>
      <w:r>
        <w:rPr>
          <w:sz w:val="24"/>
        </w:rPr>
        <w:t>reproduces</w:t>
      </w:r>
      <w:r>
        <w:rPr>
          <w:spacing w:val="-4"/>
          <w:sz w:val="24"/>
        </w:rPr>
        <w:t xml:space="preserve"> </w:t>
      </w:r>
      <w:r>
        <w:rPr>
          <w:sz w:val="24"/>
        </w:rPr>
        <w:t>the</w:t>
      </w:r>
      <w:r>
        <w:rPr>
          <w:spacing w:val="-3"/>
          <w:sz w:val="24"/>
        </w:rPr>
        <w:t xml:space="preserve"> </w:t>
      </w:r>
      <w:r>
        <w:rPr>
          <w:sz w:val="24"/>
        </w:rPr>
        <w:t>steps</w:t>
      </w:r>
      <w:r>
        <w:rPr>
          <w:spacing w:val="-3"/>
          <w:sz w:val="24"/>
        </w:rPr>
        <w:t xml:space="preserve"> </w:t>
      </w:r>
      <w:r>
        <w:rPr>
          <w:sz w:val="24"/>
        </w:rPr>
        <w:t>in</w:t>
      </w:r>
      <w:r>
        <w:rPr>
          <w:spacing w:val="-5"/>
          <w:sz w:val="24"/>
        </w:rPr>
        <w:t xml:space="preserve"> </w:t>
      </w:r>
      <w:r>
        <w:rPr>
          <w:sz w:val="24"/>
        </w:rPr>
        <w:t>this</w:t>
      </w:r>
      <w:r>
        <w:rPr>
          <w:spacing w:val="-4"/>
          <w:sz w:val="24"/>
        </w:rPr>
        <w:t xml:space="preserve"> </w:t>
      </w:r>
      <w:r>
        <w:rPr>
          <w:sz w:val="24"/>
        </w:rPr>
        <w:t>activity</w:t>
      </w:r>
      <w:r>
        <w:rPr>
          <w:spacing w:val="-3"/>
          <w:sz w:val="24"/>
        </w:rPr>
        <w:t xml:space="preserve"> </w:t>
      </w:r>
      <w:r>
        <w:rPr>
          <w:sz w:val="24"/>
        </w:rPr>
        <w:t>done</w:t>
      </w:r>
      <w:r>
        <w:rPr>
          <w:spacing w:val="-3"/>
          <w:sz w:val="24"/>
        </w:rPr>
        <w:t xml:space="preserve"> </w:t>
      </w:r>
      <w:r>
        <w:rPr>
          <w:sz w:val="24"/>
        </w:rPr>
        <w:t>algebraically.</w:t>
      </w:r>
    </w:p>
    <w:p w14:paraId="3F68B8E4" w14:textId="59FC5344" w:rsidR="00B410B2" w:rsidRDefault="00B874D6">
      <w:pPr>
        <w:pStyle w:val="BodyText"/>
        <w:spacing w:before="7"/>
        <w:rPr>
          <w:sz w:val="11"/>
        </w:rPr>
      </w:pPr>
      <w:r>
        <w:rPr>
          <w:noProof/>
        </w:rPr>
        <mc:AlternateContent>
          <mc:Choice Requires="wpg">
            <w:drawing>
              <wp:anchor distT="0" distB="0" distL="0" distR="0" simplePos="0" relativeHeight="487595520" behindDoc="1" locked="0" layoutInCell="1" allowOverlap="1" wp14:anchorId="72E74947" wp14:editId="5277D391">
                <wp:simplePos x="0" y="0"/>
                <wp:positionH relativeFrom="page">
                  <wp:posOffset>1271905</wp:posOffset>
                </wp:positionH>
                <wp:positionV relativeFrom="paragraph">
                  <wp:posOffset>104140</wp:posOffset>
                </wp:positionV>
                <wp:extent cx="5434965" cy="2999740"/>
                <wp:effectExtent l="0" t="0" r="0" b="0"/>
                <wp:wrapTopAndBottom/>
                <wp:docPr id="50" name="docshapegroup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34965" cy="2999740"/>
                          <a:chOff x="2003" y="164"/>
                          <a:chExt cx="8559" cy="4724"/>
                        </a:xfrm>
                      </wpg:grpSpPr>
                      <wps:wsp>
                        <wps:cNvPr id="51" name="docshape50"/>
                        <wps:cNvSpPr>
                          <a:spLocks noChangeArrowheads="1"/>
                        </wps:cNvSpPr>
                        <wps:spPr bwMode="auto">
                          <a:xfrm>
                            <a:off x="2012" y="173"/>
                            <a:ext cx="5894" cy="4414"/>
                          </a:xfrm>
                          <a:prstGeom prst="rect">
                            <a:avLst/>
                          </a:prstGeom>
                          <a:solidFill>
                            <a:srgbClr val="D9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docshape51"/>
                        <wps:cNvSpPr>
                          <a:spLocks/>
                        </wps:cNvSpPr>
                        <wps:spPr bwMode="auto">
                          <a:xfrm>
                            <a:off x="2002" y="164"/>
                            <a:ext cx="8559" cy="4433"/>
                          </a:xfrm>
                          <a:custGeom>
                            <a:avLst/>
                            <a:gdLst>
                              <a:gd name="T0" fmla="+- 0 10561 2003"/>
                              <a:gd name="T1" fmla="*/ T0 w 8559"/>
                              <a:gd name="T2" fmla="+- 0 164 164"/>
                              <a:gd name="T3" fmla="*/ 164 h 4433"/>
                              <a:gd name="T4" fmla="+- 0 10552 2003"/>
                              <a:gd name="T5" fmla="*/ T4 w 8559"/>
                              <a:gd name="T6" fmla="+- 0 164 164"/>
                              <a:gd name="T7" fmla="*/ 164 h 4433"/>
                              <a:gd name="T8" fmla="+- 0 2003 2003"/>
                              <a:gd name="T9" fmla="*/ T8 w 8559"/>
                              <a:gd name="T10" fmla="+- 0 164 164"/>
                              <a:gd name="T11" fmla="*/ 164 h 4433"/>
                              <a:gd name="T12" fmla="+- 0 2003 2003"/>
                              <a:gd name="T13" fmla="*/ T12 w 8559"/>
                              <a:gd name="T14" fmla="+- 0 174 164"/>
                              <a:gd name="T15" fmla="*/ 174 h 4433"/>
                              <a:gd name="T16" fmla="+- 0 7906 2003"/>
                              <a:gd name="T17" fmla="*/ T16 w 8559"/>
                              <a:gd name="T18" fmla="+- 0 174 164"/>
                              <a:gd name="T19" fmla="*/ 174 h 4433"/>
                              <a:gd name="T20" fmla="+- 0 7906 2003"/>
                              <a:gd name="T21" fmla="*/ T20 w 8559"/>
                              <a:gd name="T22" fmla="+- 0 4588 164"/>
                              <a:gd name="T23" fmla="*/ 4588 h 4433"/>
                              <a:gd name="T24" fmla="+- 0 2003 2003"/>
                              <a:gd name="T25" fmla="*/ T24 w 8559"/>
                              <a:gd name="T26" fmla="+- 0 4588 164"/>
                              <a:gd name="T27" fmla="*/ 4588 h 4433"/>
                              <a:gd name="T28" fmla="+- 0 2003 2003"/>
                              <a:gd name="T29" fmla="*/ T28 w 8559"/>
                              <a:gd name="T30" fmla="+- 0 4597 164"/>
                              <a:gd name="T31" fmla="*/ 4597 h 4433"/>
                              <a:gd name="T32" fmla="+- 0 7906 2003"/>
                              <a:gd name="T33" fmla="*/ T32 w 8559"/>
                              <a:gd name="T34" fmla="+- 0 4597 164"/>
                              <a:gd name="T35" fmla="*/ 4597 h 4433"/>
                              <a:gd name="T36" fmla="+- 0 7915 2003"/>
                              <a:gd name="T37" fmla="*/ T36 w 8559"/>
                              <a:gd name="T38" fmla="+- 0 4597 164"/>
                              <a:gd name="T39" fmla="*/ 4597 h 4433"/>
                              <a:gd name="T40" fmla="+- 0 10552 2003"/>
                              <a:gd name="T41" fmla="*/ T40 w 8559"/>
                              <a:gd name="T42" fmla="+- 0 4597 164"/>
                              <a:gd name="T43" fmla="*/ 4597 h 4433"/>
                              <a:gd name="T44" fmla="+- 0 10552 2003"/>
                              <a:gd name="T45" fmla="*/ T44 w 8559"/>
                              <a:gd name="T46" fmla="+- 0 4588 164"/>
                              <a:gd name="T47" fmla="*/ 4588 h 4433"/>
                              <a:gd name="T48" fmla="+- 0 7915 2003"/>
                              <a:gd name="T49" fmla="*/ T48 w 8559"/>
                              <a:gd name="T50" fmla="+- 0 4588 164"/>
                              <a:gd name="T51" fmla="*/ 4588 h 4433"/>
                              <a:gd name="T52" fmla="+- 0 7915 2003"/>
                              <a:gd name="T53" fmla="*/ T52 w 8559"/>
                              <a:gd name="T54" fmla="+- 0 174 164"/>
                              <a:gd name="T55" fmla="*/ 174 h 4433"/>
                              <a:gd name="T56" fmla="+- 0 10552 2003"/>
                              <a:gd name="T57" fmla="*/ T56 w 8559"/>
                              <a:gd name="T58" fmla="+- 0 174 164"/>
                              <a:gd name="T59" fmla="*/ 174 h 4433"/>
                              <a:gd name="T60" fmla="+- 0 10552 2003"/>
                              <a:gd name="T61" fmla="*/ T60 w 8559"/>
                              <a:gd name="T62" fmla="+- 0 4588 164"/>
                              <a:gd name="T63" fmla="*/ 4588 h 4433"/>
                              <a:gd name="T64" fmla="+- 0 10552 2003"/>
                              <a:gd name="T65" fmla="*/ T64 w 8559"/>
                              <a:gd name="T66" fmla="+- 0 4597 164"/>
                              <a:gd name="T67" fmla="*/ 4597 h 4433"/>
                              <a:gd name="T68" fmla="+- 0 10561 2003"/>
                              <a:gd name="T69" fmla="*/ T68 w 8559"/>
                              <a:gd name="T70" fmla="+- 0 4597 164"/>
                              <a:gd name="T71" fmla="*/ 4597 h 4433"/>
                              <a:gd name="T72" fmla="+- 0 10561 2003"/>
                              <a:gd name="T73" fmla="*/ T72 w 8559"/>
                              <a:gd name="T74" fmla="+- 0 4588 164"/>
                              <a:gd name="T75" fmla="*/ 4588 h 4433"/>
                              <a:gd name="T76" fmla="+- 0 10561 2003"/>
                              <a:gd name="T77" fmla="*/ T76 w 8559"/>
                              <a:gd name="T78" fmla="+- 0 174 164"/>
                              <a:gd name="T79" fmla="*/ 174 h 4433"/>
                              <a:gd name="T80" fmla="+- 0 10561 2003"/>
                              <a:gd name="T81" fmla="*/ T80 w 8559"/>
                              <a:gd name="T82" fmla="+- 0 164 164"/>
                              <a:gd name="T83" fmla="*/ 164 h 4433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  <a:cxn ang="0">
                                <a:pos x="T77" y="T79"/>
                              </a:cxn>
                              <a:cxn ang="0">
                                <a:pos x="T81" y="T83"/>
                              </a:cxn>
                            </a:cxnLst>
                            <a:rect l="0" t="0" r="r" b="b"/>
                            <a:pathLst>
                              <a:path w="8559" h="4433">
                                <a:moveTo>
                                  <a:pt x="8558" y="0"/>
                                </a:moveTo>
                                <a:lnTo>
                                  <a:pt x="8549" y="0"/>
                                </a:lnTo>
                                <a:lnTo>
                                  <a:pt x="0" y="0"/>
                                </a:lnTo>
                                <a:lnTo>
                                  <a:pt x="0" y="10"/>
                                </a:lnTo>
                                <a:lnTo>
                                  <a:pt x="5903" y="10"/>
                                </a:lnTo>
                                <a:lnTo>
                                  <a:pt x="5903" y="4424"/>
                                </a:lnTo>
                                <a:lnTo>
                                  <a:pt x="0" y="4424"/>
                                </a:lnTo>
                                <a:lnTo>
                                  <a:pt x="0" y="4433"/>
                                </a:lnTo>
                                <a:lnTo>
                                  <a:pt x="5903" y="4433"/>
                                </a:lnTo>
                                <a:lnTo>
                                  <a:pt x="5912" y="4433"/>
                                </a:lnTo>
                                <a:lnTo>
                                  <a:pt x="8549" y="4433"/>
                                </a:lnTo>
                                <a:lnTo>
                                  <a:pt x="8549" y="4424"/>
                                </a:lnTo>
                                <a:lnTo>
                                  <a:pt x="5912" y="4424"/>
                                </a:lnTo>
                                <a:lnTo>
                                  <a:pt x="5912" y="10"/>
                                </a:lnTo>
                                <a:lnTo>
                                  <a:pt x="8549" y="10"/>
                                </a:lnTo>
                                <a:lnTo>
                                  <a:pt x="8549" y="4424"/>
                                </a:lnTo>
                                <a:lnTo>
                                  <a:pt x="8549" y="4433"/>
                                </a:lnTo>
                                <a:lnTo>
                                  <a:pt x="8558" y="4433"/>
                                </a:lnTo>
                                <a:lnTo>
                                  <a:pt x="8558" y="4424"/>
                                </a:lnTo>
                                <a:lnTo>
                                  <a:pt x="8558" y="10"/>
                                </a:lnTo>
                                <a:lnTo>
                                  <a:pt x="855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3" name="docshape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11" y="4657"/>
                            <a:ext cx="202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4" name="docshape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18" y="235"/>
                            <a:ext cx="2429" cy="40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5" name="docshape54"/>
                        <wps:cNvSpPr txBox="1">
                          <a:spLocks noChangeArrowheads="1"/>
                        </wps:cNvSpPr>
                        <wps:spPr bwMode="auto">
                          <a:xfrm>
                            <a:off x="2002" y="164"/>
                            <a:ext cx="8559" cy="47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A1006F" w14:textId="77777777" w:rsidR="00B410B2" w:rsidRDefault="00B410B2">
                              <w:pPr>
                                <w:rPr>
                                  <w:sz w:val="28"/>
                                </w:rPr>
                              </w:pPr>
                            </w:p>
                            <w:p w14:paraId="1D9A8AB4" w14:textId="77777777" w:rsidR="00B410B2" w:rsidRDefault="00B410B2">
                              <w:pPr>
                                <w:rPr>
                                  <w:sz w:val="28"/>
                                </w:rPr>
                              </w:pPr>
                            </w:p>
                            <w:p w14:paraId="4CC7CFD7" w14:textId="77777777" w:rsidR="00B410B2" w:rsidRDefault="00B410B2">
                              <w:pPr>
                                <w:rPr>
                                  <w:sz w:val="28"/>
                                </w:rPr>
                              </w:pPr>
                            </w:p>
                            <w:p w14:paraId="287D4AA4" w14:textId="77777777" w:rsidR="00B410B2" w:rsidRDefault="00B410B2">
                              <w:pPr>
                                <w:rPr>
                                  <w:sz w:val="28"/>
                                </w:rPr>
                              </w:pPr>
                            </w:p>
                            <w:p w14:paraId="69A53FC1" w14:textId="77777777" w:rsidR="00B410B2" w:rsidRDefault="00B410B2">
                              <w:pPr>
                                <w:rPr>
                                  <w:sz w:val="28"/>
                                </w:rPr>
                              </w:pPr>
                            </w:p>
                            <w:p w14:paraId="038BC893" w14:textId="77777777" w:rsidR="00B410B2" w:rsidRDefault="00B410B2">
                              <w:pPr>
                                <w:rPr>
                                  <w:sz w:val="28"/>
                                </w:rPr>
                              </w:pPr>
                            </w:p>
                            <w:p w14:paraId="249A73BD" w14:textId="77777777" w:rsidR="00B410B2" w:rsidRDefault="00B410B2">
                              <w:pPr>
                                <w:rPr>
                                  <w:sz w:val="28"/>
                                </w:rPr>
                              </w:pPr>
                            </w:p>
                            <w:p w14:paraId="5456E650" w14:textId="77777777" w:rsidR="00B410B2" w:rsidRDefault="00B410B2">
                              <w:pPr>
                                <w:rPr>
                                  <w:sz w:val="28"/>
                                </w:rPr>
                              </w:pPr>
                            </w:p>
                            <w:p w14:paraId="24CE5DEF" w14:textId="77777777" w:rsidR="00B410B2" w:rsidRDefault="00B410B2">
                              <w:pPr>
                                <w:rPr>
                                  <w:sz w:val="28"/>
                                </w:rPr>
                              </w:pPr>
                            </w:p>
                            <w:p w14:paraId="1BF66F9F" w14:textId="77777777" w:rsidR="00B410B2" w:rsidRDefault="00B410B2">
                              <w:pPr>
                                <w:rPr>
                                  <w:sz w:val="28"/>
                                </w:rPr>
                              </w:pPr>
                            </w:p>
                            <w:p w14:paraId="5824D969" w14:textId="77777777" w:rsidR="00B410B2" w:rsidRDefault="00B410B2">
                              <w:pPr>
                                <w:rPr>
                                  <w:sz w:val="28"/>
                                </w:rPr>
                              </w:pPr>
                            </w:p>
                            <w:p w14:paraId="18B58942" w14:textId="77777777" w:rsidR="00B410B2" w:rsidRDefault="00B410B2">
                              <w:pPr>
                                <w:rPr>
                                  <w:sz w:val="28"/>
                                </w:rPr>
                              </w:pPr>
                            </w:p>
                            <w:p w14:paraId="075F62FA" w14:textId="77777777" w:rsidR="00B410B2" w:rsidRDefault="00B410B2">
                              <w:pPr>
                                <w:spacing w:before="8"/>
                                <w:rPr>
                                  <w:sz w:val="32"/>
                                </w:rPr>
                              </w:pPr>
                            </w:p>
                            <w:p w14:paraId="7164B48F" w14:textId="77777777" w:rsidR="00B410B2" w:rsidRDefault="00D92B94">
                              <w:pPr>
                                <w:ind w:left="571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Reproduce</w:t>
                              </w:r>
                              <w:r>
                                <w:rPr>
                                  <w:spacing w:val="-3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the</w:t>
                              </w:r>
                              <w:r>
                                <w:rPr>
                                  <w:spacing w:val="-3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screenshot</w:t>
                              </w:r>
                              <w:r>
                                <w:rPr>
                                  <w:spacing w:val="-3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as</w:t>
                              </w:r>
                              <w:r>
                                <w:rPr>
                                  <w:spacing w:val="-3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>shown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" name="docshape55"/>
                        <wps:cNvSpPr txBox="1">
                          <a:spLocks noChangeArrowheads="1"/>
                        </wps:cNvSpPr>
                        <wps:spPr bwMode="auto">
                          <a:xfrm>
                            <a:off x="2007" y="169"/>
                            <a:ext cx="5903" cy="4424"/>
                          </a:xfrm>
                          <a:prstGeom prst="rect">
                            <a:avLst/>
                          </a:prstGeom>
                          <a:solidFill>
                            <a:srgbClr val="D9D9D9"/>
                          </a:solidFill>
                          <a:ln w="6096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CFEB82" w14:textId="77777777" w:rsidR="00B410B2" w:rsidRDefault="00D92B94">
                              <w:pPr>
                                <w:numPr>
                                  <w:ilvl w:val="0"/>
                                  <w:numId w:val="4"/>
                                </w:numPr>
                                <w:tabs>
                                  <w:tab w:val="left" w:pos="559"/>
                                  <w:tab w:val="left" w:pos="560"/>
                                </w:tabs>
                                <w:spacing w:before="59"/>
                                <w:ind w:hanging="457"/>
                                <w:rPr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color w:val="000000"/>
                                  <w:sz w:val="24"/>
                                </w:rPr>
                                <w:t>Define</w:t>
                              </w:r>
                              <w:r>
                                <w:rPr>
                                  <w:color w:val="000000"/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the</w:t>
                              </w:r>
                              <w:r>
                                <w:rPr>
                                  <w:color w:val="000000"/>
                                  <w:spacing w:val="-2"/>
                                  <w:sz w:val="24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color w:val="000000"/>
                                  <w:sz w:val="24"/>
                                </w:rPr>
                                <w:t>function</w:t>
                              </w:r>
                              <w:proofErr w:type="gramEnd"/>
                            </w:p>
                            <w:p w14:paraId="6C8AA680" w14:textId="77777777" w:rsidR="00B410B2" w:rsidRDefault="00D92B94">
                              <w:pPr>
                                <w:numPr>
                                  <w:ilvl w:val="0"/>
                                  <w:numId w:val="4"/>
                                </w:numPr>
                                <w:tabs>
                                  <w:tab w:val="left" w:pos="559"/>
                                  <w:tab w:val="left" w:pos="560"/>
                                </w:tabs>
                                <w:spacing w:before="34" w:line="206" w:lineRule="auto"/>
                                <w:ind w:right="542"/>
                                <w:rPr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color w:val="000000"/>
                                  <w:sz w:val="24"/>
                                </w:rPr>
                                <w:t>Write and expression for the gradient of a</w:t>
                              </w:r>
                              <w:r>
                                <w:rPr>
                                  <w:color w:val="000000"/>
                                  <w:spacing w:val="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w w:val="95"/>
                                  <w:sz w:val="24"/>
                                </w:rPr>
                                <w:t>secant</w:t>
                              </w:r>
                              <w:r>
                                <w:rPr>
                                  <w:color w:val="000000"/>
                                  <w:spacing w:val="18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w w:val="95"/>
                                  <w:sz w:val="24"/>
                                </w:rPr>
                                <w:t>between</w:t>
                              </w:r>
                              <w:r>
                                <w:rPr>
                                  <w:color w:val="000000"/>
                                  <w:spacing w:val="52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Symbol" w:hAnsi="Symbol"/>
                                  <w:color w:val="000000"/>
                                  <w:w w:val="95"/>
                                  <w:position w:val="-1"/>
                                  <w:sz w:val="33"/>
                                </w:rPr>
                                <w:t></w:t>
                              </w:r>
                              <w:r>
                                <w:rPr>
                                  <w:color w:val="000000"/>
                                  <w:w w:val="95"/>
                                  <w:sz w:val="24"/>
                                </w:rPr>
                                <w:t>2,</w:t>
                              </w:r>
                              <w:r>
                                <w:rPr>
                                  <w:color w:val="000000"/>
                                  <w:spacing w:val="-25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color w:val="000000"/>
                                  <w:w w:val="95"/>
                                  <w:sz w:val="24"/>
                                </w:rPr>
                                <w:t>f</w:t>
                              </w:r>
                              <w:r>
                                <w:rPr>
                                  <w:i/>
                                  <w:color w:val="000000"/>
                                  <w:spacing w:val="-31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w w:val="95"/>
                                  <w:sz w:val="24"/>
                                </w:rPr>
                                <w:t>(2)</w:t>
                              </w:r>
                              <w:r>
                                <w:rPr>
                                  <w:rFonts w:ascii="Symbol" w:hAnsi="Symbol"/>
                                  <w:color w:val="000000"/>
                                  <w:w w:val="95"/>
                                  <w:position w:val="-1"/>
                                  <w:sz w:val="33"/>
                                </w:rPr>
                                <w:t>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pacing w:val="46"/>
                                  <w:w w:val="95"/>
                                  <w:position w:val="-1"/>
                                  <w:sz w:val="33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w w:val="95"/>
                                  <w:sz w:val="24"/>
                                </w:rPr>
                                <w:t>and</w:t>
                              </w:r>
                              <w:r>
                                <w:rPr>
                                  <w:color w:val="000000"/>
                                  <w:spacing w:val="60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Symbol" w:hAnsi="Symbol"/>
                                  <w:color w:val="000000"/>
                                  <w:w w:val="95"/>
                                  <w:position w:val="-1"/>
                                  <w:sz w:val="33"/>
                                </w:rPr>
                                <w:t></w:t>
                              </w:r>
                              <w:r>
                                <w:rPr>
                                  <w:color w:val="000000"/>
                                  <w:w w:val="95"/>
                                  <w:sz w:val="24"/>
                                </w:rPr>
                                <w:t>2</w:t>
                              </w:r>
                              <w:r>
                                <w:rPr>
                                  <w:color w:val="000000"/>
                                  <w:spacing w:val="-13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Symbol" w:hAnsi="Symbol"/>
                                  <w:color w:val="000000"/>
                                  <w:w w:val="95"/>
                                  <w:sz w:val="24"/>
                                </w:rPr>
                                <w:t>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pacing w:val="-4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color w:val="000000"/>
                                  <w:w w:val="95"/>
                                  <w:sz w:val="24"/>
                                </w:rPr>
                                <w:t>h</w:t>
                              </w:r>
                              <w:r>
                                <w:rPr>
                                  <w:color w:val="000000"/>
                                  <w:w w:val="95"/>
                                  <w:sz w:val="24"/>
                                </w:rPr>
                                <w:t>,</w:t>
                              </w:r>
                              <w:r>
                                <w:rPr>
                                  <w:color w:val="000000"/>
                                  <w:spacing w:val="-27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color w:val="000000"/>
                                  <w:w w:val="95"/>
                                  <w:sz w:val="24"/>
                                </w:rPr>
                                <w:t>f</w:t>
                              </w:r>
                              <w:r>
                                <w:rPr>
                                  <w:i/>
                                  <w:color w:val="000000"/>
                                  <w:spacing w:val="-30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w w:val="95"/>
                                  <w:sz w:val="24"/>
                                </w:rPr>
                                <w:t>(2</w:t>
                              </w:r>
                              <w:r>
                                <w:rPr>
                                  <w:color w:val="000000"/>
                                  <w:spacing w:val="-13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Symbol" w:hAnsi="Symbol"/>
                                  <w:color w:val="000000"/>
                                  <w:w w:val="95"/>
                                  <w:sz w:val="24"/>
                                </w:rPr>
                                <w:t>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pacing w:val="-4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color w:val="000000"/>
                                  <w:w w:val="95"/>
                                  <w:sz w:val="24"/>
                                </w:rPr>
                                <w:t>h</w:t>
                              </w:r>
                              <w:r>
                                <w:rPr>
                                  <w:color w:val="000000"/>
                                  <w:w w:val="95"/>
                                  <w:sz w:val="24"/>
                                </w:rPr>
                                <w:t>)</w:t>
                              </w:r>
                              <w:r>
                                <w:rPr>
                                  <w:rFonts w:ascii="Symbol" w:hAnsi="Symbol"/>
                                  <w:color w:val="000000"/>
                                  <w:w w:val="95"/>
                                  <w:position w:val="-1"/>
                                  <w:sz w:val="33"/>
                                </w:rPr>
                                <w:t></w:t>
                              </w:r>
                            </w:p>
                            <w:p w14:paraId="1E227942" w14:textId="77777777" w:rsidR="00B410B2" w:rsidRDefault="00D92B94">
                              <w:pPr>
                                <w:spacing w:before="62" w:line="287" w:lineRule="exact"/>
                                <w:ind w:left="559"/>
                                <w:rPr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color w:val="000000"/>
                                  <w:sz w:val="24"/>
                                </w:rPr>
                                <w:t>and</w:t>
                              </w:r>
                              <w:r>
                                <w:rPr>
                                  <w:color w:val="000000"/>
                                  <w:spacing w:val="-2"/>
                                  <w:sz w:val="24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color w:val="000000"/>
                                  <w:sz w:val="24"/>
                                </w:rPr>
                                <w:t>simplify</w:t>
                              </w:r>
                              <w:proofErr w:type="gramEnd"/>
                            </w:p>
                            <w:p w14:paraId="2B929D17" w14:textId="77777777" w:rsidR="00B410B2" w:rsidRDefault="00D92B94">
                              <w:pPr>
                                <w:spacing w:line="244" w:lineRule="auto"/>
                                <w:ind w:left="559" w:right="102"/>
                                <w:rPr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color w:val="000000"/>
                                  <w:sz w:val="24"/>
                                </w:rPr>
                                <w:t>As</w:t>
                              </w:r>
                              <w:r>
                                <w:rPr>
                                  <w:color w:val="000000"/>
                                  <w:spacing w:val="27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color w:val="000000"/>
                                  <w:sz w:val="24"/>
                                </w:rPr>
                                <w:t>h</w:t>
                              </w:r>
                              <w:r>
                                <w:rPr>
                                  <w:i/>
                                  <w:color w:val="000000"/>
                                  <w:spacing w:val="-9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Symbol" w:hAnsi="Symbol"/>
                                  <w:color w:val="000000"/>
                                  <w:sz w:val="24"/>
                                </w:rPr>
                                <w:t>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pacing w:val="-12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0</w:t>
                              </w:r>
                              <w:r>
                                <w:rPr>
                                  <w:color w:val="000000"/>
                                  <w:spacing w:val="42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the</w:t>
                              </w:r>
                              <w:r>
                                <w:rPr>
                                  <w:color w:val="000000"/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secant</w:t>
                              </w:r>
                              <w:r>
                                <w:rPr>
                                  <w:color w:val="000000"/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approaches</w:t>
                              </w:r>
                              <w:r>
                                <w:rPr>
                                  <w:color w:val="000000"/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the</w:t>
                              </w:r>
                              <w:r>
                                <w:rPr>
                                  <w:color w:val="000000"/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tangent</w:t>
                              </w:r>
                              <w:r>
                                <w:rPr>
                                  <w:color w:val="000000"/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at</w:t>
                              </w:r>
                              <w:r>
                                <w:rPr>
                                  <w:color w:val="000000"/>
                                  <w:spacing w:val="-64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color w:val="000000"/>
                                  <w:spacing w:val="-1"/>
                                  <w:sz w:val="24"/>
                                </w:rPr>
                                <w:t xml:space="preserve">x </w:t>
                              </w:r>
                              <w:r>
                                <w:rPr>
                                  <w:rFonts w:ascii="Symbol" w:hAnsi="Symbol"/>
                                  <w:color w:val="000000"/>
                                  <w:spacing w:val="-1"/>
                                  <w:sz w:val="24"/>
                                </w:rPr>
                                <w:t>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color w:val="000000"/>
                                  <w:spacing w:val="-1"/>
                                  <w:sz w:val="24"/>
                                </w:rPr>
                                <w:t>2 .</w:t>
                              </w:r>
                              <w:proofErr w:type="gramEnd"/>
                              <w:r>
                                <w:rPr>
                                  <w:color w:val="000000"/>
                                  <w:spacing w:val="-1"/>
                                  <w:sz w:val="24"/>
                                </w:rPr>
                                <w:t xml:space="preserve"> (In this case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the gradient of the tangent</w:t>
                              </w:r>
                              <w:r>
                                <w:rPr>
                                  <w:color w:val="000000"/>
                                  <w:spacing w:val="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will</w:t>
                              </w:r>
                              <w:r>
                                <w:rPr>
                                  <w:color w:val="000000"/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be 3)</w:t>
                              </w:r>
                            </w:p>
                            <w:p w14:paraId="32A1331A" w14:textId="77777777" w:rsidR="00B410B2" w:rsidRDefault="00D92B94">
                              <w:pPr>
                                <w:numPr>
                                  <w:ilvl w:val="0"/>
                                  <w:numId w:val="4"/>
                                </w:numPr>
                                <w:tabs>
                                  <w:tab w:val="left" w:pos="559"/>
                                  <w:tab w:val="left" w:pos="560"/>
                                </w:tabs>
                                <w:spacing w:before="24" w:line="206" w:lineRule="auto"/>
                                <w:ind w:right="481"/>
                                <w:rPr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color w:val="000000"/>
                                  <w:sz w:val="24"/>
                                </w:rPr>
                                <w:t>Write and expression for the gradient of a</w:t>
                              </w:r>
                              <w:r>
                                <w:rPr>
                                  <w:color w:val="000000"/>
                                  <w:spacing w:val="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w w:val="95"/>
                                  <w:sz w:val="24"/>
                                </w:rPr>
                                <w:t>secant</w:t>
                              </w:r>
                              <w:r>
                                <w:rPr>
                                  <w:color w:val="000000"/>
                                  <w:spacing w:val="16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w w:val="95"/>
                                  <w:sz w:val="24"/>
                                </w:rPr>
                                <w:t>between</w:t>
                              </w:r>
                              <w:r>
                                <w:rPr>
                                  <w:color w:val="000000"/>
                                  <w:spacing w:val="49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Symbol" w:hAnsi="Symbol"/>
                                  <w:color w:val="000000"/>
                                  <w:spacing w:val="11"/>
                                  <w:w w:val="95"/>
                                  <w:position w:val="-1"/>
                                  <w:sz w:val="33"/>
                                </w:rPr>
                                <w:t></w:t>
                              </w:r>
                              <w:r>
                                <w:rPr>
                                  <w:i/>
                                  <w:color w:val="000000"/>
                                  <w:spacing w:val="11"/>
                                  <w:w w:val="95"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color w:val="000000"/>
                                  <w:spacing w:val="11"/>
                                  <w:w w:val="95"/>
                                  <w:sz w:val="24"/>
                                </w:rPr>
                                <w:t>,</w:t>
                              </w:r>
                              <w:r>
                                <w:rPr>
                                  <w:color w:val="000000"/>
                                  <w:spacing w:val="-28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color w:val="000000"/>
                                  <w:w w:val="95"/>
                                  <w:sz w:val="24"/>
                                </w:rPr>
                                <w:t>f</w:t>
                              </w:r>
                              <w:r>
                                <w:rPr>
                                  <w:i/>
                                  <w:color w:val="000000"/>
                                  <w:spacing w:val="-29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w w:val="95"/>
                                  <w:sz w:val="24"/>
                                </w:rPr>
                                <w:t>(</w:t>
                              </w:r>
                              <w:proofErr w:type="gramStart"/>
                              <w:r>
                                <w:rPr>
                                  <w:i/>
                                  <w:color w:val="000000"/>
                                  <w:w w:val="95"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i/>
                                  <w:color w:val="000000"/>
                                  <w:spacing w:val="-37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w w:val="95"/>
                                  <w:sz w:val="24"/>
                                </w:rPr>
                                <w:t>)</w:t>
                              </w:r>
                              <w:proofErr w:type="gramEnd"/>
                              <w:r>
                                <w:rPr>
                                  <w:rFonts w:ascii="Symbol" w:hAnsi="Symbol"/>
                                  <w:color w:val="000000"/>
                                  <w:w w:val="95"/>
                                  <w:position w:val="-1"/>
                                  <w:sz w:val="33"/>
                                </w:rPr>
                                <w:t>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pacing w:val="42"/>
                                  <w:w w:val="95"/>
                                  <w:position w:val="-1"/>
                                  <w:sz w:val="33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w w:val="95"/>
                                  <w:sz w:val="24"/>
                                </w:rPr>
                                <w:t>and</w:t>
                              </w:r>
                              <w:r>
                                <w:rPr>
                                  <w:color w:val="000000"/>
                                  <w:spacing w:val="57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Symbol" w:hAnsi="Symbol"/>
                                  <w:color w:val="000000"/>
                                  <w:spacing w:val="9"/>
                                  <w:w w:val="95"/>
                                  <w:position w:val="-1"/>
                                  <w:sz w:val="33"/>
                                </w:rPr>
                                <w:t></w:t>
                              </w:r>
                              <w:r>
                                <w:rPr>
                                  <w:i/>
                                  <w:color w:val="000000"/>
                                  <w:spacing w:val="9"/>
                                  <w:w w:val="95"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i/>
                                  <w:color w:val="000000"/>
                                  <w:spacing w:val="12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Symbol" w:hAnsi="Symbol"/>
                                  <w:color w:val="000000"/>
                                  <w:w w:val="95"/>
                                  <w:sz w:val="24"/>
                                </w:rPr>
                                <w:t>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pacing w:val="-6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color w:val="000000"/>
                                  <w:w w:val="95"/>
                                  <w:sz w:val="24"/>
                                </w:rPr>
                                <w:t>h</w:t>
                              </w:r>
                              <w:r>
                                <w:rPr>
                                  <w:color w:val="000000"/>
                                  <w:w w:val="95"/>
                                  <w:sz w:val="24"/>
                                </w:rPr>
                                <w:t>,</w:t>
                              </w:r>
                              <w:r>
                                <w:rPr>
                                  <w:color w:val="000000"/>
                                  <w:spacing w:val="-27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color w:val="000000"/>
                                  <w:w w:val="95"/>
                                  <w:sz w:val="24"/>
                                </w:rPr>
                                <w:t>f</w:t>
                              </w:r>
                              <w:r>
                                <w:rPr>
                                  <w:i/>
                                  <w:color w:val="000000"/>
                                  <w:spacing w:val="-29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w w:val="95"/>
                                  <w:sz w:val="24"/>
                                </w:rPr>
                                <w:t>(</w:t>
                              </w:r>
                              <w:r>
                                <w:rPr>
                                  <w:i/>
                                  <w:color w:val="000000"/>
                                  <w:w w:val="95"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i/>
                                  <w:color w:val="000000"/>
                                  <w:spacing w:val="11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Symbol" w:hAnsi="Symbol"/>
                                  <w:color w:val="000000"/>
                                  <w:w w:val="95"/>
                                  <w:sz w:val="24"/>
                                </w:rPr>
                                <w:t>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pacing w:val="-5"/>
                                  <w:w w:val="9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color w:val="000000"/>
                                  <w:w w:val="95"/>
                                  <w:sz w:val="24"/>
                                </w:rPr>
                                <w:t>h</w:t>
                              </w:r>
                              <w:r>
                                <w:rPr>
                                  <w:color w:val="000000"/>
                                  <w:w w:val="95"/>
                                  <w:sz w:val="24"/>
                                </w:rPr>
                                <w:t>)</w:t>
                              </w:r>
                              <w:r>
                                <w:rPr>
                                  <w:rFonts w:ascii="Symbol" w:hAnsi="Symbol"/>
                                  <w:color w:val="000000"/>
                                  <w:w w:val="95"/>
                                  <w:position w:val="-1"/>
                                  <w:sz w:val="33"/>
                                </w:rPr>
                                <w:t></w:t>
                              </w:r>
                            </w:p>
                            <w:p w14:paraId="6D324BAD" w14:textId="77777777" w:rsidR="00B410B2" w:rsidRDefault="00D92B94">
                              <w:pPr>
                                <w:spacing w:before="62" w:line="286" w:lineRule="exact"/>
                                <w:ind w:left="559"/>
                                <w:rPr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color w:val="000000"/>
                                  <w:sz w:val="24"/>
                                </w:rPr>
                                <w:t>and</w:t>
                              </w:r>
                              <w:r>
                                <w:rPr>
                                  <w:color w:val="000000"/>
                                  <w:spacing w:val="-2"/>
                                  <w:sz w:val="24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color w:val="000000"/>
                                  <w:sz w:val="24"/>
                                </w:rPr>
                                <w:t>simplify</w:t>
                              </w:r>
                              <w:proofErr w:type="gramEnd"/>
                            </w:p>
                            <w:p w14:paraId="3D8E26E1" w14:textId="77777777" w:rsidR="00B410B2" w:rsidRDefault="00D92B94">
                              <w:pPr>
                                <w:spacing w:line="247" w:lineRule="auto"/>
                                <w:ind w:left="559" w:right="102"/>
                                <w:rPr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color w:val="000000"/>
                                  <w:sz w:val="24"/>
                                </w:rPr>
                                <w:t>As</w:t>
                              </w:r>
                              <w:r>
                                <w:rPr>
                                  <w:color w:val="000000"/>
                                  <w:spacing w:val="27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color w:val="000000"/>
                                  <w:sz w:val="24"/>
                                </w:rPr>
                                <w:t>h</w:t>
                              </w:r>
                              <w:r>
                                <w:rPr>
                                  <w:i/>
                                  <w:color w:val="000000"/>
                                  <w:spacing w:val="-8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Symbol" w:hAnsi="Symbol"/>
                                  <w:color w:val="000000"/>
                                  <w:sz w:val="24"/>
                                </w:rPr>
                                <w:t>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pacing w:val="-13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0</w:t>
                              </w:r>
                              <w:r>
                                <w:rPr>
                                  <w:color w:val="000000"/>
                                  <w:spacing w:val="40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the secant</w:t>
                              </w:r>
                              <w:r>
                                <w:rPr>
                                  <w:color w:val="000000"/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approaches</w:t>
                              </w:r>
                              <w:r>
                                <w:rPr>
                                  <w:color w:val="000000"/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the</w:t>
                              </w:r>
                              <w:r>
                                <w:rPr>
                                  <w:color w:val="000000"/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tangent at</w:t>
                              </w:r>
                              <w:r>
                                <w:rPr>
                                  <w:color w:val="000000"/>
                                  <w:spacing w:val="-64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any</w:t>
                              </w:r>
                              <w:r>
                                <w:rPr>
                                  <w:color w:val="000000"/>
                                  <w:spacing w:val="-1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point</w:t>
                              </w:r>
                            </w:p>
                            <w:p w14:paraId="11766979" w14:textId="77777777" w:rsidR="00B410B2" w:rsidRDefault="00D92B94">
                              <w:pPr>
                                <w:numPr>
                                  <w:ilvl w:val="0"/>
                                  <w:numId w:val="4"/>
                                </w:numPr>
                                <w:tabs>
                                  <w:tab w:val="left" w:pos="559"/>
                                  <w:tab w:val="left" w:pos="560"/>
                                </w:tabs>
                                <w:ind w:right="897"/>
                                <w:rPr>
                                  <w:b/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color w:val="000000"/>
                                  <w:sz w:val="24"/>
                                </w:rPr>
                                <w:t>Calculate</w:t>
                              </w:r>
                              <w:r>
                                <w:rPr>
                                  <w:color w:val="000000"/>
                                  <w:spacing w:val="-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derivative</w:t>
                              </w:r>
                              <w:r>
                                <w:rPr>
                                  <w:color w:val="000000"/>
                                  <w:spacing w:val="-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function</w:t>
                              </w:r>
                              <w:r>
                                <w:rPr>
                                  <w:color w:val="000000"/>
                                  <w:spacing w:val="-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using</w:t>
                              </w:r>
                              <w:r>
                                <w:rPr>
                                  <w:color w:val="000000"/>
                                  <w:spacing w:val="-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first</w:t>
                              </w:r>
                              <w:r>
                                <w:rPr>
                                  <w:color w:val="000000"/>
                                  <w:spacing w:val="-63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4"/>
                                </w:rPr>
                                <w:t>principles</w:t>
                              </w:r>
                              <w:r>
                                <w:rPr>
                                  <w:color w:val="000000"/>
                                  <w:spacing w:val="-2"/>
                                  <w:sz w:val="24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color w:val="000000"/>
                                  <w:sz w:val="24"/>
                                </w:rPr>
                                <w:t>formul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E74947" id="docshapegroup49" o:spid="_x0000_s1052" style="position:absolute;margin-left:100.15pt;margin-top:8.2pt;width:427.95pt;height:236.2pt;z-index:-15720960;mso-wrap-distance-left:0;mso-wrap-distance-right:0;mso-position-horizontal-relative:page;mso-position-vertical-relative:text" coordorigin="2003,164" coordsize="8559,47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">
                <v:rect id="docshape50" o:spid="_x0000_s1053" style="position:absolute;left:2012;top:173;width:5894;height:44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" fillcolor="#d9d9d9" stroked="f"/>
                <v:shape id="docshape51" o:spid="_x0000_s1054" style="position:absolute;left:2002;top:164;width:8559;height:4433;visibility:visible;mso-wrap-style:square;v-text-anchor:top" coordsize="8559,4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" path="m8558,r-9,l,,,10r5903,l5903,4424,,4424r,9l5903,4433r9,l8549,4433r,-9l5912,4424r,-4414l8549,10r,4414l8549,4433r9,l8558,4424r,-4414l8558,xe" fillcolor="black" stroked="f">
                  <v:path arrowok="t" o:connecttype="custom" o:connectlocs="8558,164;8549,164;0,164;0,174;5903,174;5903,4588;0,4588;0,4597;5903,4597;5912,4597;8549,4597;8549,4588;5912,4588;5912,174;8549,174;8549,4588;8549,4597;8558,4597;8558,4588;8558,174;8558,164" o:connectangles="0,0,0,0,0,0,0,0,0,0,0,0,0,0,0,0,0,0,0,0,0"/>
                </v:shape>
                <v:shape id="docshape52" o:spid="_x0000_s1055" type="#_x0000_t75" style="position:absolute;left:2011;top:4657;width:202;height:2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">
                  <v:imagedata r:id="rId49" o:title=""/>
                </v:shape>
                <v:shape id="docshape53" o:spid="_x0000_s1056" type="#_x0000_t75" style="position:absolute;left:8018;top:235;width:2429;height:40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">
                  <v:imagedata r:id="rId50" o:title=""/>
                </v:shape>
                <v:shape id="docshape54" o:spid="_x0000_s1057" type="#_x0000_t202" style="position:absolute;left:2002;top:164;width:8559;height:4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LjvxQAAANsAAAAPAAAAZHJzL2Rvd25yZXYueG1sRI9Ba8JA&#10;FITvBf/D8oTemo0FpU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CTJLjvxQAAANsAAAAP&#10;AAAAAAAAAAAAAAAAAAcCAABkcnMvZG93bnJldi54bWxQSwUGAAAAAAMAAwC3AAAA+QIAAAAA&#10;" filled="f" stroked="f">
                  <v:textbox inset="0,0,0,0">
                    <w:txbxContent>
                      <w:p w14:paraId="4AA1006F" w14:textId="77777777" w:rsidR="00B410B2" w:rsidRDefault="00B410B2">
                        <w:pPr>
                          <w:rPr>
                            <w:sz w:val="28"/>
                          </w:rPr>
                        </w:pPr>
                      </w:p>
                      <w:p w14:paraId="1D9A8AB4" w14:textId="77777777" w:rsidR="00B410B2" w:rsidRDefault="00B410B2">
                        <w:pPr>
                          <w:rPr>
                            <w:sz w:val="28"/>
                          </w:rPr>
                        </w:pPr>
                      </w:p>
                      <w:p w14:paraId="4CC7CFD7" w14:textId="77777777" w:rsidR="00B410B2" w:rsidRDefault="00B410B2">
                        <w:pPr>
                          <w:rPr>
                            <w:sz w:val="28"/>
                          </w:rPr>
                        </w:pPr>
                      </w:p>
                      <w:p w14:paraId="287D4AA4" w14:textId="77777777" w:rsidR="00B410B2" w:rsidRDefault="00B410B2">
                        <w:pPr>
                          <w:rPr>
                            <w:sz w:val="28"/>
                          </w:rPr>
                        </w:pPr>
                      </w:p>
                      <w:p w14:paraId="69A53FC1" w14:textId="77777777" w:rsidR="00B410B2" w:rsidRDefault="00B410B2">
                        <w:pPr>
                          <w:rPr>
                            <w:sz w:val="28"/>
                          </w:rPr>
                        </w:pPr>
                      </w:p>
                      <w:p w14:paraId="038BC893" w14:textId="77777777" w:rsidR="00B410B2" w:rsidRDefault="00B410B2">
                        <w:pPr>
                          <w:rPr>
                            <w:sz w:val="28"/>
                          </w:rPr>
                        </w:pPr>
                      </w:p>
                      <w:p w14:paraId="249A73BD" w14:textId="77777777" w:rsidR="00B410B2" w:rsidRDefault="00B410B2">
                        <w:pPr>
                          <w:rPr>
                            <w:sz w:val="28"/>
                          </w:rPr>
                        </w:pPr>
                      </w:p>
                      <w:p w14:paraId="5456E650" w14:textId="77777777" w:rsidR="00B410B2" w:rsidRDefault="00B410B2">
                        <w:pPr>
                          <w:rPr>
                            <w:sz w:val="28"/>
                          </w:rPr>
                        </w:pPr>
                      </w:p>
                      <w:p w14:paraId="24CE5DEF" w14:textId="77777777" w:rsidR="00B410B2" w:rsidRDefault="00B410B2">
                        <w:pPr>
                          <w:rPr>
                            <w:sz w:val="28"/>
                          </w:rPr>
                        </w:pPr>
                      </w:p>
                      <w:p w14:paraId="1BF66F9F" w14:textId="77777777" w:rsidR="00B410B2" w:rsidRDefault="00B410B2">
                        <w:pPr>
                          <w:rPr>
                            <w:sz w:val="28"/>
                          </w:rPr>
                        </w:pPr>
                      </w:p>
                      <w:p w14:paraId="5824D969" w14:textId="77777777" w:rsidR="00B410B2" w:rsidRDefault="00B410B2">
                        <w:pPr>
                          <w:rPr>
                            <w:sz w:val="28"/>
                          </w:rPr>
                        </w:pPr>
                      </w:p>
                      <w:p w14:paraId="18B58942" w14:textId="77777777" w:rsidR="00B410B2" w:rsidRDefault="00B410B2">
                        <w:pPr>
                          <w:rPr>
                            <w:sz w:val="28"/>
                          </w:rPr>
                        </w:pPr>
                      </w:p>
                      <w:p w14:paraId="075F62FA" w14:textId="77777777" w:rsidR="00B410B2" w:rsidRDefault="00B410B2">
                        <w:pPr>
                          <w:spacing w:before="8"/>
                          <w:rPr>
                            <w:sz w:val="32"/>
                          </w:rPr>
                        </w:pPr>
                      </w:p>
                      <w:p w14:paraId="7164B48F" w14:textId="77777777" w:rsidR="00B410B2" w:rsidRDefault="00D92B94">
                        <w:pPr>
                          <w:ind w:left="571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Reproduce</w:t>
                        </w:r>
                        <w:r>
                          <w:rPr>
                            <w:spacing w:val="-3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the</w:t>
                        </w:r>
                        <w:r>
                          <w:rPr>
                            <w:spacing w:val="-3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screenshot</w:t>
                        </w:r>
                        <w:r>
                          <w:rPr>
                            <w:spacing w:val="-3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as</w:t>
                        </w:r>
                        <w:r>
                          <w:rPr>
                            <w:spacing w:val="-3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>shown.</w:t>
                        </w:r>
                      </w:p>
                    </w:txbxContent>
                  </v:textbox>
                </v:shape>
                <v:shape id="docshape55" o:spid="_x0000_s1058" type="#_x0000_t202" style="position:absolute;left:2007;top:169;width:5903;height:4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" fillcolor="#d9d9d9" strokeweight=".48pt">
                  <v:textbox inset="0,0,0,0">
                    <w:txbxContent>
                      <w:p w14:paraId="3DCFEB82" w14:textId="77777777" w:rsidR="00B410B2" w:rsidRDefault="00D92B94">
                        <w:pPr>
                          <w:numPr>
                            <w:ilvl w:val="0"/>
                            <w:numId w:val="4"/>
                          </w:numPr>
                          <w:tabs>
                            <w:tab w:val="left" w:pos="559"/>
                            <w:tab w:val="left" w:pos="560"/>
                          </w:tabs>
                          <w:spacing w:before="59"/>
                          <w:ind w:hanging="457"/>
                          <w:rPr>
                            <w:color w:val="000000"/>
                            <w:sz w:val="24"/>
                          </w:rPr>
                        </w:pPr>
                        <w:r>
                          <w:rPr>
                            <w:color w:val="000000"/>
                            <w:sz w:val="24"/>
                          </w:rPr>
                          <w:t>Define</w:t>
                        </w:r>
                        <w:r>
                          <w:rPr>
                            <w:color w:val="000000"/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the</w:t>
                        </w:r>
                        <w:r>
                          <w:rPr>
                            <w:color w:val="000000"/>
                            <w:spacing w:val="-2"/>
                            <w:sz w:val="24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color w:val="000000"/>
                            <w:sz w:val="24"/>
                          </w:rPr>
                          <w:t>function</w:t>
                        </w:r>
                        <w:proofErr w:type="gramEnd"/>
                      </w:p>
                      <w:p w14:paraId="6C8AA680" w14:textId="77777777" w:rsidR="00B410B2" w:rsidRDefault="00D92B94">
                        <w:pPr>
                          <w:numPr>
                            <w:ilvl w:val="0"/>
                            <w:numId w:val="4"/>
                          </w:numPr>
                          <w:tabs>
                            <w:tab w:val="left" w:pos="559"/>
                            <w:tab w:val="left" w:pos="560"/>
                          </w:tabs>
                          <w:spacing w:before="34" w:line="206" w:lineRule="auto"/>
                          <w:ind w:right="542"/>
                          <w:rPr>
                            <w:color w:val="000000"/>
                            <w:sz w:val="24"/>
                          </w:rPr>
                        </w:pPr>
                        <w:r>
                          <w:rPr>
                            <w:color w:val="000000"/>
                            <w:sz w:val="24"/>
                          </w:rPr>
                          <w:t>Write and expression for the gradient of a</w:t>
                        </w:r>
                        <w:r>
                          <w:rPr>
                            <w:color w:val="000000"/>
                            <w:spacing w:val="1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w w:val="95"/>
                            <w:sz w:val="24"/>
                          </w:rPr>
                          <w:t>secant</w:t>
                        </w:r>
                        <w:r>
                          <w:rPr>
                            <w:color w:val="000000"/>
                            <w:spacing w:val="18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w w:val="95"/>
                            <w:sz w:val="24"/>
                          </w:rPr>
                          <w:t>between</w:t>
                        </w:r>
                        <w:r>
                          <w:rPr>
                            <w:color w:val="000000"/>
                            <w:spacing w:val="52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Symbol" w:hAnsi="Symbol"/>
                            <w:color w:val="000000"/>
                            <w:w w:val="95"/>
                            <w:position w:val="-1"/>
                            <w:sz w:val="33"/>
                          </w:rPr>
                          <w:t></w:t>
                        </w:r>
                        <w:r>
                          <w:rPr>
                            <w:color w:val="000000"/>
                            <w:w w:val="95"/>
                            <w:sz w:val="24"/>
                          </w:rPr>
                          <w:t>2,</w:t>
                        </w:r>
                        <w:r>
                          <w:rPr>
                            <w:color w:val="000000"/>
                            <w:spacing w:val="-25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i/>
                            <w:color w:val="000000"/>
                            <w:w w:val="95"/>
                            <w:sz w:val="24"/>
                          </w:rPr>
                          <w:t>f</w:t>
                        </w:r>
                        <w:r>
                          <w:rPr>
                            <w:i/>
                            <w:color w:val="000000"/>
                            <w:spacing w:val="-31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w w:val="95"/>
                            <w:sz w:val="24"/>
                          </w:rPr>
                          <w:t>(2)</w:t>
                        </w:r>
                        <w:r>
                          <w:rPr>
                            <w:rFonts w:ascii="Symbol" w:hAnsi="Symbol"/>
                            <w:color w:val="000000"/>
                            <w:w w:val="95"/>
                            <w:position w:val="-1"/>
                            <w:sz w:val="33"/>
                          </w:rPr>
                          <w:t>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pacing w:val="46"/>
                            <w:w w:val="95"/>
                            <w:position w:val="-1"/>
                            <w:sz w:val="33"/>
                          </w:rPr>
                          <w:t xml:space="preserve"> </w:t>
                        </w:r>
                        <w:r>
                          <w:rPr>
                            <w:color w:val="000000"/>
                            <w:w w:val="95"/>
                            <w:sz w:val="24"/>
                          </w:rPr>
                          <w:t>and</w:t>
                        </w:r>
                        <w:r>
                          <w:rPr>
                            <w:color w:val="000000"/>
                            <w:spacing w:val="60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Symbol" w:hAnsi="Symbol"/>
                            <w:color w:val="000000"/>
                            <w:w w:val="95"/>
                            <w:position w:val="-1"/>
                            <w:sz w:val="33"/>
                          </w:rPr>
                          <w:t></w:t>
                        </w:r>
                        <w:r>
                          <w:rPr>
                            <w:color w:val="000000"/>
                            <w:w w:val="95"/>
                            <w:sz w:val="24"/>
                          </w:rPr>
                          <w:t>2</w:t>
                        </w:r>
                        <w:r>
                          <w:rPr>
                            <w:color w:val="000000"/>
                            <w:spacing w:val="-13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Symbol" w:hAnsi="Symbol"/>
                            <w:color w:val="000000"/>
                            <w:w w:val="95"/>
                            <w:sz w:val="24"/>
                          </w:rPr>
                          <w:t>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pacing w:val="-4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i/>
                            <w:color w:val="000000"/>
                            <w:w w:val="95"/>
                            <w:sz w:val="24"/>
                          </w:rPr>
                          <w:t>h</w:t>
                        </w:r>
                        <w:r>
                          <w:rPr>
                            <w:color w:val="000000"/>
                            <w:w w:val="95"/>
                            <w:sz w:val="24"/>
                          </w:rPr>
                          <w:t>,</w:t>
                        </w:r>
                        <w:r>
                          <w:rPr>
                            <w:color w:val="000000"/>
                            <w:spacing w:val="-27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i/>
                            <w:color w:val="000000"/>
                            <w:w w:val="95"/>
                            <w:sz w:val="24"/>
                          </w:rPr>
                          <w:t>f</w:t>
                        </w:r>
                        <w:r>
                          <w:rPr>
                            <w:i/>
                            <w:color w:val="000000"/>
                            <w:spacing w:val="-30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w w:val="95"/>
                            <w:sz w:val="24"/>
                          </w:rPr>
                          <w:t>(2</w:t>
                        </w:r>
                        <w:r>
                          <w:rPr>
                            <w:color w:val="000000"/>
                            <w:spacing w:val="-13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Symbol" w:hAnsi="Symbol"/>
                            <w:color w:val="000000"/>
                            <w:w w:val="95"/>
                            <w:sz w:val="24"/>
                          </w:rPr>
                          <w:t>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pacing w:val="-4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i/>
                            <w:color w:val="000000"/>
                            <w:w w:val="95"/>
                            <w:sz w:val="24"/>
                          </w:rPr>
                          <w:t>h</w:t>
                        </w:r>
                        <w:r>
                          <w:rPr>
                            <w:color w:val="000000"/>
                            <w:w w:val="95"/>
                            <w:sz w:val="24"/>
                          </w:rPr>
                          <w:t>)</w:t>
                        </w:r>
                        <w:r>
                          <w:rPr>
                            <w:rFonts w:ascii="Symbol" w:hAnsi="Symbol"/>
                            <w:color w:val="000000"/>
                            <w:w w:val="95"/>
                            <w:position w:val="-1"/>
                            <w:sz w:val="33"/>
                          </w:rPr>
                          <w:t></w:t>
                        </w:r>
                      </w:p>
                      <w:p w14:paraId="1E227942" w14:textId="77777777" w:rsidR="00B410B2" w:rsidRDefault="00D92B94">
                        <w:pPr>
                          <w:spacing w:before="62" w:line="287" w:lineRule="exact"/>
                          <w:ind w:left="559"/>
                          <w:rPr>
                            <w:color w:val="000000"/>
                            <w:sz w:val="24"/>
                          </w:rPr>
                        </w:pPr>
                        <w:r>
                          <w:rPr>
                            <w:color w:val="000000"/>
                            <w:sz w:val="24"/>
                          </w:rPr>
                          <w:t>and</w:t>
                        </w:r>
                        <w:r>
                          <w:rPr>
                            <w:color w:val="000000"/>
                            <w:spacing w:val="-2"/>
                            <w:sz w:val="24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color w:val="000000"/>
                            <w:sz w:val="24"/>
                          </w:rPr>
                          <w:t>simplify</w:t>
                        </w:r>
                        <w:proofErr w:type="gramEnd"/>
                      </w:p>
                      <w:p w14:paraId="2B929D17" w14:textId="77777777" w:rsidR="00B410B2" w:rsidRDefault="00D92B94">
                        <w:pPr>
                          <w:spacing w:line="244" w:lineRule="auto"/>
                          <w:ind w:left="559" w:right="102"/>
                          <w:rPr>
                            <w:color w:val="000000"/>
                            <w:sz w:val="24"/>
                          </w:rPr>
                        </w:pPr>
                        <w:r>
                          <w:rPr>
                            <w:color w:val="000000"/>
                            <w:sz w:val="24"/>
                          </w:rPr>
                          <w:t>As</w:t>
                        </w:r>
                        <w:r>
                          <w:rPr>
                            <w:color w:val="000000"/>
                            <w:spacing w:val="27"/>
                            <w:sz w:val="24"/>
                          </w:rPr>
                          <w:t xml:space="preserve"> </w:t>
                        </w:r>
                        <w:r>
                          <w:rPr>
                            <w:i/>
                            <w:color w:val="000000"/>
                            <w:sz w:val="24"/>
                          </w:rPr>
                          <w:t>h</w:t>
                        </w:r>
                        <w:r>
                          <w:rPr>
                            <w:i/>
                            <w:color w:val="000000"/>
                            <w:spacing w:val="-9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Symbol" w:hAnsi="Symbol"/>
                            <w:color w:val="000000"/>
                            <w:sz w:val="24"/>
                          </w:rPr>
                          <w:t>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pacing w:val="-12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0</w:t>
                        </w:r>
                        <w:r>
                          <w:rPr>
                            <w:color w:val="000000"/>
                            <w:spacing w:val="42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the</w:t>
                        </w:r>
                        <w:r>
                          <w:rPr>
                            <w:color w:val="000000"/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secant</w:t>
                        </w:r>
                        <w:r>
                          <w:rPr>
                            <w:color w:val="000000"/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approaches</w:t>
                        </w:r>
                        <w:r>
                          <w:rPr>
                            <w:color w:val="000000"/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the</w:t>
                        </w:r>
                        <w:r>
                          <w:rPr>
                            <w:color w:val="000000"/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tangent</w:t>
                        </w:r>
                        <w:r>
                          <w:rPr>
                            <w:color w:val="000000"/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at</w:t>
                        </w:r>
                        <w:r>
                          <w:rPr>
                            <w:color w:val="000000"/>
                            <w:spacing w:val="-64"/>
                            <w:sz w:val="24"/>
                          </w:rPr>
                          <w:t xml:space="preserve"> </w:t>
                        </w:r>
                        <w:r>
                          <w:rPr>
                            <w:i/>
                            <w:color w:val="000000"/>
                            <w:spacing w:val="-1"/>
                            <w:sz w:val="24"/>
                          </w:rPr>
                          <w:t xml:space="preserve">x </w:t>
                        </w:r>
                        <w:r>
                          <w:rPr>
                            <w:rFonts w:ascii="Symbol" w:hAnsi="Symbol"/>
                            <w:color w:val="000000"/>
                            <w:spacing w:val="-1"/>
                            <w:sz w:val="24"/>
                          </w:rPr>
                          <w:t>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pacing w:val="-1"/>
                            <w:sz w:val="24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color w:val="000000"/>
                            <w:spacing w:val="-1"/>
                            <w:sz w:val="24"/>
                          </w:rPr>
                          <w:t>2 .</w:t>
                        </w:r>
                        <w:proofErr w:type="gramEnd"/>
                        <w:r>
                          <w:rPr>
                            <w:color w:val="000000"/>
                            <w:spacing w:val="-1"/>
                            <w:sz w:val="24"/>
                          </w:rPr>
                          <w:t xml:space="preserve"> (In this case </w:t>
                        </w:r>
                        <w:r>
                          <w:rPr>
                            <w:color w:val="000000"/>
                            <w:sz w:val="24"/>
                          </w:rPr>
                          <w:t>the gradient of the tangent</w:t>
                        </w:r>
                        <w:r>
                          <w:rPr>
                            <w:color w:val="000000"/>
                            <w:spacing w:val="1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will</w:t>
                        </w:r>
                        <w:r>
                          <w:rPr>
                            <w:color w:val="000000"/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be 3)</w:t>
                        </w:r>
                      </w:p>
                      <w:p w14:paraId="32A1331A" w14:textId="77777777" w:rsidR="00B410B2" w:rsidRDefault="00D92B94">
                        <w:pPr>
                          <w:numPr>
                            <w:ilvl w:val="0"/>
                            <w:numId w:val="4"/>
                          </w:numPr>
                          <w:tabs>
                            <w:tab w:val="left" w:pos="559"/>
                            <w:tab w:val="left" w:pos="560"/>
                          </w:tabs>
                          <w:spacing w:before="24" w:line="206" w:lineRule="auto"/>
                          <w:ind w:right="481"/>
                          <w:rPr>
                            <w:color w:val="000000"/>
                            <w:sz w:val="24"/>
                          </w:rPr>
                        </w:pPr>
                        <w:r>
                          <w:rPr>
                            <w:color w:val="000000"/>
                            <w:sz w:val="24"/>
                          </w:rPr>
                          <w:t>Write and expression for the gradient of a</w:t>
                        </w:r>
                        <w:r>
                          <w:rPr>
                            <w:color w:val="000000"/>
                            <w:spacing w:val="1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w w:val="95"/>
                            <w:sz w:val="24"/>
                          </w:rPr>
                          <w:t>secant</w:t>
                        </w:r>
                        <w:r>
                          <w:rPr>
                            <w:color w:val="000000"/>
                            <w:spacing w:val="16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w w:val="95"/>
                            <w:sz w:val="24"/>
                          </w:rPr>
                          <w:t>between</w:t>
                        </w:r>
                        <w:r>
                          <w:rPr>
                            <w:color w:val="000000"/>
                            <w:spacing w:val="49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Symbol" w:hAnsi="Symbol"/>
                            <w:color w:val="000000"/>
                            <w:spacing w:val="11"/>
                            <w:w w:val="95"/>
                            <w:position w:val="-1"/>
                            <w:sz w:val="33"/>
                          </w:rPr>
                          <w:t></w:t>
                        </w:r>
                        <w:r>
                          <w:rPr>
                            <w:i/>
                            <w:color w:val="000000"/>
                            <w:spacing w:val="11"/>
                            <w:w w:val="95"/>
                            <w:sz w:val="24"/>
                          </w:rPr>
                          <w:t>x</w:t>
                        </w:r>
                        <w:r>
                          <w:rPr>
                            <w:color w:val="000000"/>
                            <w:spacing w:val="11"/>
                            <w:w w:val="95"/>
                            <w:sz w:val="24"/>
                          </w:rPr>
                          <w:t>,</w:t>
                        </w:r>
                        <w:r>
                          <w:rPr>
                            <w:color w:val="000000"/>
                            <w:spacing w:val="-28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i/>
                            <w:color w:val="000000"/>
                            <w:w w:val="95"/>
                            <w:sz w:val="24"/>
                          </w:rPr>
                          <w:t>f</w:t>
                        </w:r>
                        <w:r>
                          <w:rPr>
                            <w:i/>
                            <w:color w:val="000000"/>
                            <w:spacing w:val="-29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w w:val="95"/>
                            <w:sz w:val="24"/>
                          </w:rPr>
                          <w:t>(</w:t>
                        </w:r>
                        <w:proofErr w:type="gramStart"/>
                        <w:r>
                          <w:rPr>
                            <w:i/>
                            <w:color w:val="000000"/>
                            <w:w w:val="95"/>
                            <w:sz w:val="24"/>
                          </w:rPr>
                          <w:t>x</w:t>
                        </w:r>
                        <w:r>
                          <w:rPr>
                            <w:i/>
                            <w:color w:val="000000"/>
                            <w:spacing w:val="-37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w w:val="95"/>
                            <w:sz w:val="24"/>
                          </w:rPr>
                          <w:t>)</w:t>
                        </w:r>
                        <w:proofErr w:type="gramEnd"/>
                        <w:r>
                          <w:rPr>
                            <w:rFonts w:ascii="Symbol" w:hAnsi="Symbol"/>
                            <w:color w:val="000000"/>
                            <w:w w:val="95"/>
                            <w:position w:val="-1"/>
                            <w:sz w:val="33"/>
                          </w:rPr>
                          <w:t>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pacing w:val="42"/>
                            <w:w w:val="95"/>
                            <w:position w:val="-1"/>
                            <w:sz w:val="33"/>
                          </w:rPr>
                          <w:t xml:space="preserve"> </w:t>
                        </w:r>
                        <w:r>
                          <w:rPr>
                            <w:color w:val="000000"/>
                            <w:w w:val="95"/>
                            <w:sz w:val="24"/>
                          </w:rPr>
                          <w:t>and</w:t>
                        </w:r>
                        <w:r>
                          <w:rPr>
                            <w:color w:val="000000"/>
                            <w:spacing w:val="57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Symbol" w:hAnsi="Symbol"/>
                            <w:color w:val="000000"/>
                            <w:spacing w:val="9"/>
                            <w:w w:val="95"/>
                            <w:position w:val="-1"/>
                            <w:sz w:val="33"/>
                          </w:rPr>
                          <w:t></w:t>
                        </w:r>
                        <w:r>
                          <w:rPr>
                            <w:i/>
                            <w:color w:val="000000"/>
                            <w:spacing w:val="9"/>
                            <w:w w:val="95"/>
                            <w:sz w:val="24"/>
                          </w:rPr>
                          <w:t>x</w:t>
                        </w:r>
                        <w:r>
                          <w:rPr>
                            <w:i/>
                            <w:color w:val="000000"/>
                            <w:spacing w:val="12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Symbol" w:hAnsi="Symbol"/>
                            <w:color w:val="000000"/>
                            <w:w w:val="95"/>
                            <w:sz w:val="24"/>
                          </w:rPr>
                          <w:t>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pacing w:val="-6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i/>
                            <w:color w:val="000000"/>
                            <w:w w:val="95"/>
                            <w:sz w:val="24"/>
                          </w:rPr>
                          <w:t>h</w:t>
                        </w:r>
                        <w:r>
                          <w:rPr>
                            <w:color w:val="000000"/>
                            <w:w w:val="95"/>
                            <w:sz w:val="24"/>
                          </w:rPr>
                          <w:t>,</w:t>
                        </w:r>
                        <w:r>
                          <w:rPr>
                            <w:color w:val="000000"/>
                            <w:spacing w:val="-27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i/>
                            <w:color w:val="000000"/>
                            <w:w w:val="95"/>
                            <w:sz w:val="24"/>
                          </w:rPr>
                          <w:t>f</w:t>
                        </w:r>
                        <w:r>
                          <w:rPr>
                            <w:i/>
                            <w:color w:val="000000"/>
                            <w:spacing w:val="-29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w w:val="95"/>
                            <w:sz w:val="24"/>
                          </w:rPr>
                          <w:t>(</w:t>
                        </w:r>
                        <w:r>
                          <w:rPr>
                            <w:i/>
                            <w:color w:val="000000"/>
                            <w:w w:val="95"/>
                            <w:sz w:val="24"/>
                          </w:rPr>
                          <w:t>x</w:t>
                        </w:r>
                        <w:r>
                          <w:rPr>
                            <w:i/>
                            <w:color w:val="000000"/>
                            <w:spacing w:val="11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Symbol" w:hAnsi="Symbol"/>
                            <w:color w:val="000000"/>
                            <w:w w:val="95"/>
                            <w:sz w:val="24"/>
                          </w:rPr>
                          <w:t>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pacing w:val="-5"/>
                            <w:w w:val="95"/>
                            <w:sz w:val="24"/>
                          </w:rPr>
                          <w:t xml:space="preserve"> </w:t>
                        </w:r>
                        <w:r>
                          <w:rPr>
                            <w:i/>
                            <w:color w:val="000000"/>
                            <w:w w:val="95"/>
                            <w:sz w:val="24"/>
                          </w:rPr>
                          <w:t>h</w:t>
                        </w:r>
                        <w:r>
                          <w:rPr>
                            <w:color w:val="000000"/>
                            <w:w w:val="95"/>
                            <w:sz w:val="24"/>
                          </w:rPr>
                          <w:t>)</w:t>
                        </w:r>
                        <w:r>
                          <w:rPr>
                            <w:rFonts w:ascii="Symbol" w:hAnsi="Symbol"/>
                            <w:color w:val="000000"/>
                            <w:w w:val="95"/>
                            <w:position w:val="-1"/>
                            <w:sz w:val="33"/>
                          </w:rPr>
                          <w:t></w:t>
                        </w:r>
                      </w:p>
                      <w:p w14:paraId="6D324BAD" w14:textId="77777777" w:rsidR="00B410B2" w:rsidRDefault="00D92B94">
                        <w:pPr>
                          <w:spacing w:before="62" w:line="286" w:lineRule="exact"/>
                          <w:ind w:left="559"/>
                          <w:rPr>
                            <w:color w:val="000000"/>
                            <w:sz w:val="24"/>
                          </w:rPr>
                        </w:pPr>
                        <w:r>
                          <w:rPr>
                            <w:color w:val="000000"/>
                            <w:sz w:val="24"/>
                          </w:rPr>
                          <w:t>and</w:t>
                        </w:r>
                        <w:r>
                          <w:rPr>
                            <w:color w:val="000000"/>
                            <w:spacing w:val="-2"/>
                            <w:sz w:val="24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color w:val="000000"/>
                            <w:sz w:val="24"/>
                          </w:rPr>
                          <w:t>simplify</w:t>
                        </w:r>
                        <w:proofErr w:type="gramEnd"/>
                      </w:p>
                      <w:p w14:paraId="3D8E26E1" w14:textId="77777777" w:rsidR="00B410B2" w:rsidRDefault="00D92B94">
                        <w:pPr>
                          <w:spacing w:line="247" w:lineRule="auto"/>
                          <w:ind w:left="559" w:right="102"/>
                          <w:rPr>
                            <w:color w:val="000000"/>
                            <w:sz w:val="24"/>
                          </w:rPr>
                        </w:pPr>
                        <w:r>
                          <w:rPr>
                            <w:color w:val="000000"/>
                            <w:sz w:val="24"/>
                          </w:rPr>
                          <w:t>As</w:t>
                        </w:r>
                        <w:r>
                          <w:rPr>
                            <w:color w:val="000000"/>
                            <w:spacing w:val="27"/>
                            <w:sz w:val="24"/>
                          </w:rPr>
                          <w:t xml:space="preserve"> </w:t>
                        </w:r>
                        <w:r>
                          <w:rPr>
                            <w:i/>
                            <w:color w:val="000000"/>
                            <w:sz w:val="24"/>
                          </w:rPr>
                          <w:t>h</w:t>
                        </w:r>
                        <w:r>
                          <w:rPr>
                            <w:i/>
                            <w:color w:val="000000"/>
                            <w:spacing w:val="-8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Symbol" w:hAnsi="Symbol"/>
                            <w:color w:val="000000"/>
                            <w:sz w:val="24"/>
                          </w:rPr>
                          <w:t>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pacing w:val="-13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0</w:t>
                        </w:r>
                        <w:r>
                          <w:rPr>
                            <w:color w:val="000000"/>
                            <w:spacing w:val="40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the secant</w:t>
                        </w:r>
                        <w:r>
                          <w:rPr>
                            <w:color w:val="000000"/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approaches</w:t>
                        </w:r>
                        <w:r>
                          <w:rPr>
                            <w:color w:val="000000"/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the</w:t>
                        </w:r>
                        <w:r>
                          <w:rPr>
                            <w:color w:val="000000"/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tangent at</w:t>
                        </w:r>
                        <w:r>
                          <w:rPr>
                            <w:color w:val="000000"/>
                            <w:spacing w:val="-64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any</w:t>
                        </w:r>
                        <w:r>
                          <w:rPr>
                            <w:color w:val="000000"/>
                            <w:spacing w:val="-1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point</w:t>
                        </w:r>
                      </w:p>
                      <w:p w14:paraId="11766979" w14:textId="77777777" w:rsidR="00B410B2" w:rsidRDefault="00D92B94">
                        <w:pPr>
                          <w:numPr>
                            <w:ilvl w:val="0"/>
                            <w:numId w:val="4"/>
                          </w:numPr>
                          <w:tabs>
                            <w:tab w:val="left" w:pos="559"/>
                            <w:tab w:val="left" w:pos="560"/>
                          </w:tabs>
                          <w:ind w:right="897"/>
                          <w:rPr>
                            <w:b/>
                            <w:color w:val="000000"/>
                            <w:sz w:val="24"/>
                          </w:rPr>
                        </w:pPr>
                        <w:r>
                          <w:rPr>
                            <w:color w:val="000000"/>
                            <w:sz w:val="24"/>
                          </w:rPr>
                          <w:t>Calculate</w:t>
                        </w:r>
                        <w:r>
                          <w:rPr>
                            <w:color w:val="000000"/>
                            <w:spacing w:val="-5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derivative</w:t>
                        </w:r>
                        <w:r>
                          <w:rPr>
                            <w:color w:val="000000"/>
                            <w:spacing w:val="-5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function</w:t>
                        </w:r>
                        <w:r>
                          <w:rPr>
                            <w:color w:val="000000"/>
                            <w:spacing w:val="-5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using</w:t>
                        </w:r>
                        <w:r>
                          <w:rPr>
                            <w:color w:val="000000"/>
                            <w:spacing w:val="-5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first</w:t>
                        </w:r>
                        <w:r>
                          <w:rPr>
                            <w:color w:val="000000"/>
                            <w:spacing w:val="-63"/>
                            <w:sz w:val="24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4"/>
                          </w:rPr>
                          <w:t>principles</w:t>
                        </w:r>
                        <w:r>
                          <w:rPr>
                            <w:color w:val="000000"/>
                            <w:spacing w:val="-2"/>
                            <w:sz w:val="24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color w:val="000000"/>
                            <w:sz w:val="24"/>
                          </w:rPr>
                          <w:t>formula</w:t>
                        </w:r>
                        <w:proofErr w:type="gramEnd"/>
                      </w:p>
                    </w:txbxContent>
                  </v:textbox>
                </v:shape>
                <w10:wrap type="topAndBottom" anchorx="page"/>
              </v:group>
            </w:pict>
          </mc:Fallback>
        </mc:AlternateContent>
      </w:r>
    </w:p>
    <w:p w14:paraId="2F89C6CA" w14:textId="77777777" w:rsidR="00B410B2" w:rsidRDefault="00D92B94">
      <w:pPr>
        <w:pStyle w:val="BodyText"/>
        <w:spacing w:before="161"/>
        <w:ind w:left="1233"/>
      </w:pPr>
      <w:r>
        <w:t>Edit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function</w:t>
      </w:r>
      <w:r>
        <w:rPr>
          <w:spacing w:val="-2"/>
        </w:rPr>
        <w:t xml:space="preserve"> </w:t>
      </w:r>
      <w:r>
        <w:t>definition</w:t>
      </w:r>
      <w:r>
        <w:rPr>
          <w:spacing w:val="-2"/>
        </w:rPr>
        <w:t xml:space="preserve"> </w:t>
      </w:r>
      <w:r>
        <w:t>to</w:t>
      </w:r>
      <w:r>
        <w:rPr>
          <w:spacing w:val="-2"/>
        </w:rPr>
        <w:t xml:space="preserve"> </w:t>
      </w:r>
      <w:r>
        <w:t>complete</w:t>
      </w:r>
      <w:r>
        <w:rPr>
          <w:spacing w:val="-2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table.</w:t>
      </w:r>
    </w:p>
    <w:p w14:paraId="539C038E" w14:textId="77777777" w:rsidR="00B410B2" w:rsidRDefault="00B410B2">
      <w:pPr>
        <w:pStyle w:val="BodyText"/>
        <w:spacing w:before="7"/>
        <w:rPr>
          <w:sz w:val="13"/>
        </w:rPr>
      </w:pPr>
    </w:p>
    <w:tbl>
      <w:tblPr>
        <w:tblW w:w="0" w:type="auto"/>
        <w:tblInd w:w="6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76"/>
        <w:gridCol w:w="2127"/>
        <w:gridCol w:w="3403"/>
        <w:gridCol w:w="1561"/>
      </w:tblGrid>
      <w:tr w:rsidR="00B410B2" w14:paraId="486E96DF" w14:textId="77777777">
        <w:trPr>
          <w:trHeight w:val="811"/>
        </w:trPr>
        <w:tc>
          <w:tcPr>
            <w:tcW w:w="1276" w:type="dxa"/>
            <w:shd w:val="clear" w:color="auto" w:fill="D9D9D9"/>
          </w:tcPr>
          <w:p w14:paraId="23414610" w14:textId="77777777" w:rsidR="00B410B2" w:rsidRDefault="00B410B2">
            <w:pPr>
              <w:pStyle w:val="TableParagraph"/>
              <w:spacing w:before="9"/>
              <w:rPr>
                <w:sz w:val="21"/>
              </w:rPr>
            </w:pPr>
          </w:p>
          <w:p w14:paraId="1A29A7BC" w14:textId="77777777" w:rsidR="00B410B2" w:rsidRDefault="00D92B94">
            <w:pPr>
              <w:pStyle w:val="TableParagraph"/>
              <w:spacing w:before="1"/>
              <w:ind w:left="119" w:right="110"/>
              <w:jc w:val="center"/>
              <w:rPr>
                <w:sz w:val="24"/>
              </w:rPr>
            </w:pPr>
            <w:r>
              <w:rPr>
                <w:sz w:val="24"/>
              </w:rPr>
              <w:t>Function</w:t>
            </w:r>
          </w:p>
        </w:tc>
        <w:tc>
          <w:tcPr>
            <w:tcW w:w="2127" w:type="dxa"/>
            <w:shd w:val="clear" w:color="auto" w:fill="D9D9D9"/>
          </w:tcPr>
          <w:p w14:paraId="4B149B8E" w14:textId="77777777" w:rsidR="00B410B2" w:rsidRDefault="00D92B94">
            <w:pPr>
              <w:pStyle w:val="TableParagraph"/>
              <w:spacing w:before="116" w:line="237" w:lineRule="auto"/>
              <w:ind w:left="150" w:right="176" w:firstLine="278"/>
              <w:rPr>
                <w:sz w:val="24"/>
              </w:rPr>
            </w:pPr>
            <w:r>
              <w:rPr>
                <w:sz w:val="24"/>
              </w:rPr>
              <w:t>Gradient of</w:t>
            </w:r>
            <w:r>
              <w:rPr>
                <w:spacing w:val="1"/>
                <w:sz w:val="24"/>
              </w:rPr>
              <w:t xml:space="preserve"> </w:t>
            </w:r>
            <w:r>
              <w:rPr>
                <w:sz w:val="24"/>
              </w:rPr>
              <w:t>tangent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at</w:t>
            </w:r>
            <w:r>
              <w:rPr>
                <w:spacing w:val="34"/>
                <w:sz w:val="24"/>
              </w:rPr>
              <w:t xml:space="preserve"> </w:t>
            </w:r>
            <w:r>
              <w:rPr>
                <w:i/>
                <w:sz w:val="24"/>
              </w:rPr>
              <w:t>x</w:t>
            </w:r>
            <w:r>
              <w:rPr>
                <w:i/>
                <w:spacing w:val="10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5"/>
                <w:sz w:val="24"/>
              </w:rPr>
              <w:t xml:space="preserve"> </w:t>
            </w:r>
            <w:r>
              <w:rPr>
                <w:sz w:val="24"/>
              </w:rPr>
              <w:t>2</w:t>
            </w:r>
          </w:p>
        </w:tc>
        <w:tc>
          <w:tcPr>
            <w:tcW w:w="3403" w:type="dxa"/>
            <w:shd w:val="clear" w:color="auto" w:fill="D9D9D9"/>
          </w:tcPr>
          <w:p w14:paraId="70A082A1" w14:textId="77777777" w:rsidR="00B410B2" w:rsidRDefault="00D92B94">
            <w:pPr>
              <w:pStyle w:val="TableParagraph"/>
              <w:spacing w:before="60" w:line="263" w:lineRule="exact"/>
              <w:ind w:left="182"/>
              <w:rPr>
                <w:sz w:val="24"/>
              </w:rPr>
            </w:pPr>
            <w:r>
              <w:rPr>
                <w:sz w:val="24"/>
              </w:rPr>
              <w:t>Gradient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of secant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between</w:t>
            </w:r>
          </w:p>
          <w:p w14:paraId="58C057D8" w14:textId="77777777" w:rsidR="00B410B2" w:rsidRDefault="00D92B94">
            <w:pPr>
              <w:pStyle w:val="TableParagraph"/>
              <w:spacing w:line="378" w:lineRule="exact"/>
              <w:ind w:left="166"/>
              <w:rPr>
                <w:rFonts w:ascii="Symbol" w:hAnsi="Symbol"/>
                <w:sz w:val="33"/>
              </w:rPr>
            </w:pPr>
            <w:r>
              <w:rPr>
                <w:rFonts w:ascii="Symbol" w:hAnsi="Symbol"/>
                <w:spacing w:val="11"/>
                <w:w w:val="95"/>
                <w:position w:val="-1"/>
                <w:sz w:val="33"/>
              </w:rPr>
              <w:t></w:t>
            </w:r>
            <w:r>
              <w:rPr>
                <w:i/>
                <w:spacing w:val="11"/>
                <w:w w:val="95"/>
                <w:sz w:val="24"/>
              </w:rPr>
              <w:t>x</w:t>
            </w:r>
            <w:r>
              <w:rPr>
                <w:spacing w:val="11"/>
                <w:w w:val="95"/>
                <w:sz w:val="24"/>
              </w:rPr>
              <w:t>,</w:t>
            </w:r>
            <w:r>
              <w:rPr>
                <w:spacing w:val="-31"/>
                <w:w w:val="95"/>
                <w:sz w:val="24"/>
              </w:rPr>
              <w:t xml:space="preserve"> </w:t>
            </w:r>
            <w:r>
              <w:rPr>
                <w:i/>
                <w:w w:val="95"/>
                <w:sz w:val="24"/>
              </w:rPr>
              <w:t>f</w:t>
            </w:r>
            <w:r>
              <w:rPr>
                <w:i/>
                <w:spacing w:val="-31"/>
                <w:w w:val="95"/>
                <w:sz w:val="24"/>
              </w:rPr>
              <w:t xml:space="preserve"> </w:t>
            </w:r>
            <w:r>
              <w:rPr>
                <w:w w:val="95"/>
                <w:sz w:val="24"/>
              </w:rPr>
              <w:t>(</w:t>
            </w:r>
            <w:proofErr w:type="gramStart"/>
            <w:r>
              <w:rPr>
                <w:i/>
                <w:w w:val="95"/>
                <w:sz w:val="24"/>
              </w:rPr>
              <w:t>x</w:t>
            </w:r>
            <w:r>
              <w:rPr>
                <w:i/>
                <w:spacing w:val="-39"/>
                <w:w w:val="95"/>
                <w:sz w:val="24"/>
              </w:rPr>
              <w:t xml:space="preserve"> </w:t>
            </w:r>
            <w:r>
              <w:rPr>
                <w:w w:val="95"/>
                <w:sz w:val="24"/>
              </w:rPr>
              <w:t>)</w:t>
            </w:r>
            <w:proofErr w:type="gramEnd"/>
            <w:r>
              <w:rPr>
                <w:rFonts w:ascii="Symbol" w:hAnsi="Symbol"/>
                <w:w w:val="95"/>
                <w:position w:val="-1"/>
                <w:sz w:val="33"/>
              </w:rPr>
              <w:t></w:t>
            </w:r>
            <w:r>
              <w:rPr>
                <w:rFonts w:ascii="Times New Roman" w:hAnsi="Times New Roman"/>
                <w:spacing w:val="34"/>
                <w:w w:val="95"/>
                <w:position w:val="-1"/>
                <w:sz w:val="33"/>
              </w:rPr>
              <w:t xml:space="preserve"> </w:t>
            </w:r>
            <w:r>
              <w:rPr>
                <w:w w:val="95"/>
                <w:sz w:val="24"/>
              </w:rPr>
              <w:t>and</w:t>
            </w:r>
            <w:r>
              <w:rPr>
                <w:spacing w:val="49"/>
                <w:w w:val="95"/>
                <w:sz w:val="24"/>
              </w:rPr>
              <w:t xml:space="preserve"> </w:t>
            </w:r>
            <w:r>
              <w:rPr>
                <w:rFonts w:ascii="Symbol" w:hAnsi="Symbol"/>
                <w:spacing w:val="9"/>
                <w:w w:val="95"/>
                <w:position w:val="-1"/>
                <w:sz w:val="33"/>
              </w:rPr>
              <w:t></w:t>
            </w:r>
            <w:r>
              <w:rPr>
                <w:i/>
                <w:spacing w:val="9"/>
                <w:w w:val="95"/>
                <w:sz w:val="24"/>
              </w:rPr>
              <w:t>x</w:t>
            </w:r>
            <w:r>
              <w:rPr>
                <w:i/>
                <w:spacing w:val="6"/>
                <w:w w:val="95"/>
                <w:sz w:val="24"/>
              </w:rPr>
              <w:t xml:space="preserve"> </w:t>
            </w:r>
            <w:r>
              <w:rPr>
                <w:rFonts w:ascii="Symbol" w:hAnsi="Symbol"/>
                <w:w w:val="95"/>
                <w:sz w:val="24"/>
              </w:rPr>
              <w:t></w:t>
            </w:r>
            <w:r>
              <w:rPr>
                <w:rFonts w:ascii="Times New Roman" w:hAnsi="Times New Roman"/>
                <w:spacing w:val="-9"/>
                <w:w w:val="95"/>
                <w:sz w:val="24"/>
              </w:rPr>
              <w:t xml:space="preserve"> </w:t>
            </w:r>
            <w:r>
              <w:rPr>
                <w:i/>
                <w:w w:val="95"/>
                <w:sz w:val="24"/>
              </w:rPr>
              <w:t>h</w:t>
            </w:r>
            <w:r>
              <w:rPr>
                <w:w w:val="95"/>
                <w:sz w:val="24"/>
              </w:rPr>
              <w:t>,</w:t>
            </w:r>
            <w:r>
              <w:rPr>
                <w:spacing w:val="-30"/>
                <w:w w:val="95"/>
                <w:sz w:val="24"/>
              </w:rPr>
              <w:t xml:space="preserve"> </w:t>
            </w:r>
            <w:r>
              <w:rPr>
                <w:i/>
                <w:w w:val="95"/>
                <w:sz w:val="24"/>
              </w:rPr>
              <w:t>f</w:t>
            </w:r>
            <w:r>
              <w:rPr>
                <w:i/>
                <w:spacing w:val="-31"/>
                <w:w w:val="95"/>
                <w:sz w:val="24"/>
              </w:rPr>
              <w:t xml:space="preserve"> </w:t>
            </w:r>
            <w:r>
              <w:rPr>
                <w:w w:val="95"/>
                <w:sz w:val="24"/>
              </w:rPr>
              <w:t>(</w:t>
            </w:r>
            <w:r>
              <w:rPr>
                <w:i/>
                <w:w w:val="95"/>
                <w:sz w:val="24"/>
              </w:rPr>
              <w:t>x</w:t>
            </w:r>
            <w:r>
              <w:rPr>
                <w:i/>
                <w:spacing w:val="6"/>
                <w:w w:val="95"/>
                <w:sz w:val="24"/>
              </w:rPr>
              <w:t xml:space="preserve"> </w:t>
            </w:r>
            <w:r>
              <w:rPr>
                <w:rFonts w:ascii="Symbol" w:hAnsi="Symbol"/>
                <w:w w:val="95"/>
                <w:sz w:val="24"/>
              </w:rPr>
              <w:t></w:t>
            </w:r>
            <w:r>
              <w:rPr>
                <w:rFonts w:ascii="Times New Roman" w:hAnsi="Times New Roman"/>
                <w:spacing w:val="-9"/>
                <w:w w:val="95"/>
                <w:sz w:val="24"/>
              </w:rPr>
              <w:t xml:space="preserve"> </w:t>
            </w:r>
            <w:r>
              <w:rPr>
                <w:i/>
                <w:w w:val="95"/>
                <w:sz w:val="24"/>
              </w:rPr>
              <w:t>h</w:t>
            </w:r>
            <w:r>
              <w:rPr>
                <w:w w:val="95"/>
                <w:sz w:val="24"/>
              </w:rPr>
              <w:t>)</w:t>
            </w:r>
            <w:r>
              <w:rPr>
                <w:rFonts w:ascii="Symbol" w:hAnsi="Symbol"/>
                <w:w w:val="95"/>
                <w:position w:val="-1"/>
                <w:sz w:val="33"/>
              </w:rPr>
              <w:t></w:t>
            </w:r>
          </w:p>
        </w:tc>
        <w:tc>
          <w:tcPr>
            <w:tcW w:w="1561" w:type="dxa"/>
            <w:shd w:val="clear" w:color="auto" w:fill="D9D9D9"/>
          </w:tcPr>
          <w:p w14:paraId="65F6CEF6" w14:textId="77777777" w:rsidR="00B410B2" w:rsidRDefault="00D92B94">
            <w:pPr>
              <w:pStyle w:val="TableParagraph"/>
              <w:spacing w:before="118"/>
              <w:ind w:left="318" w:right="254" w:hanging="42"/>
              <w:rPr>
                <w:sz w:val="24"/>
              </w:rPr>
            </w:pPr>
            <w:r>
              <w:rPr>
                <w:sz w:val="24"/>
              </w:rPr>
              <w:t>Gradient</w:t>
            </w:r>
            <w:r>
              <w:rPr>
                <w:spacing w:val="-64"/>
                <w:sz w:val="24"/>
              </w:rPr>
              <w:t xml:space="preserve"> </w:t>
            </w:r>
            <w:r>
              <w:rPr>
                <w:sz w:val="24"/>
              </w:rPr>
              <w:t>function</w:t>
            </w:r>
          </w:p>
        </w:tc>
      </w:tr>
      <w:tr w:rsidR="00B410B2" w14:paraId="05F55201" w14:textId="77777777">
        <w:trPr>
          <w:trHeight w:val="567"/>
        </w:trPr>
        <w:tc>
          <w:tcPr>
            <w:tcW w:w="1276" w:type="dxa"/>
          </w:tcPr>
          <w:p w14:paraId="559ECB3E" w14:textId="77777777" w:rsidR="00B410B2" w:rsidRDefault="00D92B94">
            <w:pPr>
              <w:pStyle w:val="TableParagraph"/>
              <w:spacing w:before="142"/>
              <w:ind w:left="119" w:right="105"/>
              <w:jc w:val="center"/>
              <w:rPr>
                <w:sz w:val="24"/>
              </w:rPr>
            </w:pPr>
            <w:r>
              <w:rPr>
                <w:i/>
                <w:spacing w:val="9"/>
                <w:w w:val="95"/>
                <w:sz w:val="24"/>
              </w:rPr>
              <w:t>x</w:t>
            </w:r>
            <w:r>
              <w:rPr>
                <w:spacing w:val="9"/>
                <w:w w:val="95"/>
                <w:sz w:val="24"/>
                <w:vertAlign w:val="superscript"/>
              </w:rPr>
              <w:t>2</w:t>
            </w:r>
            <w:r>
              <w:rPr>
                <w:spacing w:val="13"/>
                <w:w w:val="95"/>
                <w:sz w:val="24"/>
              </w:rPr>
              <w:t xml:space="preserve"> </w:t>
            </w:r>
            <w:r>
              <w:rPr>
                <w:rFonts w:ascii="Symbol" w:hAnsi="Symbol"/>
                <w:w w:val="95"/>
                <w:sz w:val="24"/>
              </w:rPr>
              <w:t></w:t>
            </w:r>
            <w:r>
              <w:rPr>
                <w:rFonts w:ascii="Times New Roman" w:hAnsi="Times New Roman"/>
                <w:spacing w:val="-6"/>
                <w:w w:val="95"/>
                <w:sz w:val="24"/>
              </w:rPr>
              <w:t xml:space="preserve"> </w:t>
            </w:r>
            <w:r>
              <w:rPr>
                <w:i/>
                <w:w w:val="95"/>
                <w:sz w:val="24"/>
              </w:rPr>
              <w:t>x</w:t>
            </w:r>
            <w:r>
              <w:rPr>
                <w:i/>
                <w:spacing w:val="5"/>
                <w:w w:val="95"/>
                <w:sz w:val="24"/>
              </w:rPr>
              <w:t xml:space="preserve"> </w:t>
            </w:r>
            <w:r>
              <w:rPr>
                <w:rFonts w:ascii="Symbol" w:hAnsi="Symbol"/>
                <w:w w:val="95"/>
                <w:sz w:val="24"/>
              </w:rPr>
              <w:t></w:t>
            </w:r>
            <w:r>
              <w:rPr>
                <w:rFonts w:ascii="Times New Roman" w:hAnsi="Times New Roman"/>
                <w:spacing w:val="-17"/>
                <w:w w:val="95"/>
                <w:sz w:val="24"/>
              </w:rPr>
              <w:t xml:space="preserve"> </w:t>
            </w:r>
            <w:r>
              <w:rPr>
                <w:w w:val="95"/>
                <w:sz w:val="24"/>
              </w:rPr>
              <w:t>3</w:t>
            </w:r>
          </w:p>
        </w:tc>
        <w:tc>
          <w:tcPr>
            <w:tcW w:w="2127" w:type="dxa"/>
          </w:tcPr>
          <w:p w14:paraId="47E7E862" w14:textId="77777777" w:rsidR="00B410B2" w:rsidRDefault="00D92B94">
            <w:pPr>
              <w:pStyle w:val="TableParagraph"/>
              <w:spacing w:before="140"/>
              <w:ind w:left="7"/>
              <w:jc w:val="center"/>
              <w:rPr>
                <w:sz w:val="24"/>
              </w:rPr>
            </w:pPr>
            <w:r>
              <w:rPr>
                <w:w w:val="99"/>
                <w:sz w:val="24"/>
              </w:rPr>
              <w:t>3</w:t>
            </w:r>
          </w:p>
        </w:tc>
        <w:tc>
          <w:tcPr>
            <w:tcW w:w="3403" w:type="dxa"/>
          </w:tcPr>
          <w:p w14:paraId="26CACFCB" w14:textId="77777777" w:rsidR="00B410B2" w:rsidRDefault="00D92B94">
            <w:pPr>
              <w:pStyle w:val="TableParagraph"/>
              <w:spacing w:before="127"/>
              <w:ind w:left="1196" w:right="1198"/>
              <w:jc w:val="center"/>
              <w:rPr>
                <w:sz w:val="24"/>
              </w:rPr>
            </w:pPr>
            <w:r>
              <w:rPr>
                <w:w w:val="95"/>
                <w:sz w:val="24"/>
              </w:rPr>
              <w:t>2</w:t>
            </w:r>
            <w:r>
              <w:rPr>
                <w:i/>
                <w:w w:val="95"/>
                <w:sz w:val="24"/>
              </w:rPr>
              <w:t>x</w:t>
            </w:r>
            <w:r>
              <w:rPr>
                <w:i/>
                <w:spacing w:val="9"/>
                <w:w w:val="95"/>
                <w:sz w:val="24"/>
              </w:rPr>
              <w:t xml:space="preserve"> </w:t>
            </w:r>
            <w:r>
              <w:rPr>
                <w:rFonts w:ascii="Symbol" w:hAnsi="Symbol"/>
                <w:w w:val="95"/>
                <w:sz w:val="24"/>
              </w:rPr>
              <w:t></w:t>
            </w:r>
            <w:r>
              <w:rPr>
                <w:rFonts w:ascii="Times New Roman" w:hAnsi="Times New Roman"/>
                <w:spacing w:val="-5"/>
                <w:w w:val="95"/>
                <w:sz w:val="24"/>
              </w:rPr>
              <w:t xml:space="preserve"> </w:t>
            </w:r>
            <w:r>
              <w:rPr>
                <w:i/>
                <w:w w:val="95"/>
                <w:sz w:val="24"/>
              </w:rPr>
              <w:t>h</w:t>
            </w:r>
            <w:r>
              <w:rPr>
                <w:i/>
                <w:spacing w:val="-7"/>
                <w:w w:val="95"/>
                <w:sz w:val="24"/>
              </w:rPr>
              <w:t xml:space="preserve"> </w:t>
            </w:r>
            <w:r>
              <w:rPr>
                <w:rFonts w:ascii="Symbol" w:hAnsi="Symbol"/>
                <w:w w:val="95"/>
                <w:sz w:val="24"/>
              </w:rPr>
              <w:t></w:t>
            </w:r>
            <w:r>
              <w:rPr>
                <w:rFonts w:ascii="Times New Roman" w:hAnsi="Times New Roman"/>
                <w:spacing w:val="-36"/>
                <w:w w:val="95"/>
                <w:sz w:val="24"/>
              </w:rPr>
              <w:t xml:space="preserve"> </w:t>
            </w:r>
            <w:r>
              <w:rPr>
                <w:w w:val="95"/>
                <w:sz w:val="24"/>
              </w:rPr>
              <w:t>1</w:t>
            </w:r>
          </w:p>
        </w:tc>
        <w:tc>
          <w:tcPr>
            <w:tcW w:w="1561" w:type="dxa"/>
          </w:tcPr>
          <w:p w14:paraId="4D927091" w14:textId="77777777" w:rsidR="00B410B2" w:rsidRDefault="00D92B94">
            <w:pPr>
              <w:pStyle w:val="TableParagraph"/>
              <w:spacing w:before="127"/>
              <w:ind w:left="475"/>
              <w:rPr>
                <w:sz w:val="24"/>
              </w:rPr>
            </w:pPr>
            <w:r>
              <w:rPr>
                <w:w w:val="95"/>
                <w:sz w:val="24"/>
              </w:rPr>
              <w:t>2</w:t>
            </w:r>
            <w:r>
              <w:rPr>
                <w:i/>
                <w:w w:val="95"/>
                <w:sz w:val="24"/>
              </w:rPr>
              <w:t>x</w:t>
            </w:r>
            <w:r>
              <w:rPr>
                <w:i/>
                <w:spacing w:val="10"/>
                <w:w w:val="95"/>
                <w:sz w:val="24"/>
              </w:rPr>
              <w:t xml:space="preserve"> </w:t>
            </w:r>
            <w:r>
              <w:rPr>
                <w:rFonts w:ascii="Symbol" w:hAnsi="Symbol"/>
                <w:w w:val="95"/>
                <w:sz w:val="24"/>
              </w:rPr>
              <w:t></w:t>
            </w:r>
            <w:r>
              <w:rPr>
                <w:rFonts w:ascii="Times New Roman" w:hAnsi="Times New Roman"/>
                <w:spacing w:val="-35"/>
                <w:w w:val="95"/>
                <w:sz w:val="24"/>
              </w:rPr>
              <w:t xml:space="preserve"> </w:t>
            </w:r>
            <w:r>
              <w:rPr>
                <w:w w:val="95"/>
                <w:sz w:val="24"/>
              </w:rPr>
              <w:t>1</w:t>
            </w:r>
          </w:p>
        </w:tc>
      </w:tr>
      <w:tr w:rsidR="00B410B2" w14:paraId="7D5C5E5D" w14:textId="77777777">
        <w:trPr>
          <w:trHeight w:val="567"/>
        </w:trPr>
        <w:tc>
          <w:tcPr>
            <w:tcW w:w="1276" w:type="dxa"/>
          </w:tcPr>
          <w:p w14:paraId="2F57B659" w14:textId="77777777" w:rsidR="00B410B2" w:rsidRDefault="00D92B94">
            <w:pPr>
              <w:pStyle w:val="TableParagraph"/>
              <w:spacing w:before="136"/>
              <w:ind w:left="108" w:right="110"/>
              <w:jc w:val="center"/>
              <w:rPr>
                <w:sz w:val="14"/>
              </w:rPr>
            </w:pPr>
            <w:r>
              <w:rPr>
                <w:i/>
                <w:position w:val="-10"/>
                <w:sz w:val="24"/>
              </w:rPr>
              <w:t>x</w:t>
            </w:r>
            <w:r>
              <w:rPr>
                <w:i/>
                <w:spacing w:val="-50"/>
                <w:position w:val="-10"/>
                <w:sz w:val="24"/>
              </w:rPr>
              <w:t xml:space="preserve"> </w:t>
            </w:r>
            <w:r>
              <w:rPr>
                <w:sz w:val="14"/>
              </w:rPr>
              <w:t>3</w:t>
            </w:r>
          </w:p>
        </w:tc>
        <w:tc>
          <w:tcPr>
            <w:tcW w:w="2127" w:type="dxa"/>
          </w:tcPr>
          <w:p w14:paraId="52FB40D5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3403" w:type="dxa"/>
          </w:tcPr>
          <w:p w14:paraId="0BF316AE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1561" w:type="dxa"/>
          </w:tcPr>
          <w:p w14:paraId="07B9C8E3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</w:tr>
      <w:tr w:rsidR="00B410B2" w14:paraId="3C0C9649" w14:textId="77777777">
        <w:trPr>
          <w:trHeight w:val="567"/>
        </w:trPr>
        <w:tc>
          <w:tcPr>
            <w:tcW w:w="1276" w:type="dxa"/>
          </w:tcPr>
          <w:p w14:paraId="5B9D14F0" w14:textId="77777777" w:rsidR="00B410B2" w:rsidRDefault="00D92B94">
            <w:pPr>
              <w:pStyle w:val="TableParagraph"/>
              <w:spacing w:before="136"/>
              <w:ind w:left="110" w:right="110"/>
              <w:jc w:val="center"/>
              <w:rPr>
                <w:sz w:val="14"/>
              </w:rPr>
            </w:pPr>
            <w:r>
              <w:rPr>
                <w:i/>
                <w:w w:val="95"/>
                <w:position w:val="-10"/>
                <w:sz w:val="24"/>
              </w:rPr>
              <w:t>x</w:t>
            </w:r>
            <w:r>
              <w:rPr>
                <w:i/>
                <w:spacing w:val="-42"/>
                <w:w w:val="95"/>
                <w:position w:val="-10"/>
                <w:sz w:val="24"/>
              </w:rPr>
              <w:t xml:space="preserve"> </w:t>
            </w:r>
            <w:r>
              <w:rPr>
                <w:w w:val="95"/>
                <w:sz w:val="14"/>
              </w:rPr>
              <w:t>4</w:t>
            </w:r>
          </w:p>
        </w:tc>
        <w:tc>
          <w:tcPr>
            <w:tcW w:w="2127" w:type="dxa"/>
          </w:tcPr>
          <w:p w14:paraId="34391E78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3403" w:type="dxa"/>
          </w:tcPr>
          <w:p w14:paraId="0E52AEEC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1561" w:type="dxa"/>
          </w:tcPr>
          <w:p w14:paraId="150D5899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</w:tr>
      <w:tr w:rsidR="00B410B2" w14:paraId="15D7005B" w14:textId="77777777">
        <w:trPr>
          <w:trHeight w:val="567"/>
        </w:trPr>
        <w:tc>
          <w:tcPr>
            <w:tcW w:w="1276" w:type="dxa"/>
          </w:tcPr>
          <w:p w14:paraId="49EE4AE8" w14:textId="77777777" w:rsidR="00B410B2" w:rsidRDefault="00D92B94">
            <w:pPr>
              <w:pStyle w:val="TableParagraph"/>
              <w:spacing w:before="145"/>
              <w:ind w:left="101" w:right="110"/>
              <w:jc w:val="center"/>
              <w:rPr>
                <w:sz w:val="24"/>
              </w:rPr>
            </w:pPr>
            <w:r>
              <w:rPr>
                <w:w w:val="95"/>
                <w:sz w:val="24"/>
              </w:rPr>
              <w:t>5</w:t>
            </w:r>
            <w:r>
              <w:rPr>
                <w:i/>
                <w:w w:val="95"/>
                <w:sz w:val="24"/>
              </w:rPr>
              <w:t>x</w:t>
            </w:r>
            <w:r>
              <w:rPr>
                <w:i/>
                <w:spacing w:val="-46"/>
                <w:w w:val="95"/>
                <w:sz w:val="24"/>
              </w:rPr>
              <w:t xml:space="preserve"> </w:t>
            </w:r>
            <w:r>
              <w:rPr>
                <w:w w:val="95"/>
                <w:sz w:val="24"/>
                <w:vertAlign w:val="superscript"/>
              </w:rPr>
              <w:t>3</w:t>
            </w:r>
          </w:p>
        </w:tc>
        <w:tc>
          <w:tcPr>
            <w:tcW w:w="2127" w:type="dxa"/>
          </w:tcPr>
          <w:p w14:paraId="55BC7EB2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3403" w:type="dxa"/>
          </w:tcPr>
          <w:p w14:paraId="3B555964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1561" w:type="dxa"/>
          </w:tcPr>
          <w:p w14:paraId="54532C4A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</w:tr>
      <w:tr w:rsidR="00B410B2" w14:paraId="4DCA97CE" w14:textId="77777777">
        <w:trPr>
          <w:trHeight w:val="618"/>
        </w:trPr>
        <w:tc>
          <w:tcPr>
            <w:tcW w:w="1276" w:type="dxa"/>
          </w:tcPr>
          <w:p w14:paraId="743564FE" w14:textId="77777777" w:rsidR="00B410B2" w:rsidRDefault="00D92B94">
            <w:pPr>
              <w:pStyle w:val="TableParagraph"/>
              <w:spacing w:before="73" w:after="21"/>
              <w:ind w:right="143"/>
              <w:jc w:val="right"/>
              <w:rPr>
                <w:sz w:val="14"/>
              </w:rPr>
            </w:pPr>
            <w:r>
              <w:rPr>
                <w:w w:val="99"/>
                <w:sz w:val="14"/>
              </w:rPr>
              <w:t>1</w:t>
            </w:r>
          </w:p>
          <w:p w14:paraId="3F705E7B" w14:textId="066EED1A" w:rsidR="00B410B2" w:rsidRDefault="00B874D6">
            <w:pPr>
              <w:pStyle w:val="TableParagraph"/>
              <w:spacing w:line="20" w:lineRule="exact"/>
              <w:ind w:left="1045"/>
              <w:rPr>
                <w:sz w:val="2"/>
              </w:rPr>
            </w:pPr>
            <w:r>
              <w:rPr>
                <w:noProof/>
                <w:sz w:val="2"/>
              </w:rPr>
              <mc:AlternateContent>
                <mc:Choice Requires="wpg">
                  <w:drawing>
                    <wp:inline distT="0" distB="0" distL="0" distR="0" wp14:anchorId="2DF32D91" wp14:editId="48191CB3">
                      <wp:extent cx="53340" cy="3810"/>
                      <wp:effectExtent l="7620" t="8890" r="5715" b="6350"/>
                      <wp:docPr id="48" name="docshapegroup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3340" cy="3810"/>
                                <a:chOff x="0" y="0"/>
                                <a:chExt cx="84" cy="6"/>
                              </a:xfrm>
                            </wpg:grpSpPr>
                            <wps:wsp>
                              <wps:cNvPr id="49" name="Line 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3"/>
                                  <a:ext cx="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569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3188FF5" id="docshapegroup56" o:spid="_x0000_s1026" style="width:4.2pt;height:.3pt;mso-position-horizontal-relative:char;mso-position-vertical-relative:line" coordsize="84,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">
                      <v:line id="Line 26" o:spid="_x0000_s1027" style="position:absolute;visibility:visible;mso-wrap-style:square" from="0,3" to="84,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" strokeweight=".09914mm"/>
                      <w10:anchorlock/>
                    </v:group>
                  </w:pict>
                </mc:Fallback>
              </mc:AlternateContent>
            </w:r>
          </w:p>
          <w:p w14:paraId="54E5786A" w14:textId="77777777" w:rsidR="00B410B2" w:rsidRDefault="00D92B94">
            <w:pPr>
              <w:pStyle w:val="TableParagraph"/>
              <w:ind w:left="307"/>
              <w:rPr>
                <w:sz w:val="14"/>
              </w:rPr>
            </w:pPr>
            <w:r>
              <w:rPr>
                <w:i/>
                <w:w w:val="95"/>
                <w:sz w:val="24"/>
              </w:rPr>
              <w:t>x</w:t>
            </w:r>
            <w:r>
              <w:rPr>
                <w:i/>
                <w:spacing w:val="65"/>
                <w:sz w:val="24"/>
              </w:rPr>
              <w:t xml:space="preserve"> </w:t>
            </w:r>
            <w:r>
              <w:rPr>
                <w:w w:val="95"/>
                <w:sz w:val="24"/>
              </w:rPr>
              <w:t>or</w:t>
            </w:r>
            <w:r>
              <w:rPr>
                <w:spacing w:val="6"/>
                <w:w w:val="95"/>
                <w:sz w:val="24"/>
              </w:rPr>
              <w:t xml:space="preserve"> </w:t>
            </w:r>
            <w:r>
              <w:rPr>
                <w:i/>
                <w:w w:val="95"/>
                <w:sz w:val="24"/>
              </w:rPr>
              <w:t>x</w:t>
            </w:r>
            <w:r>
              <w:rPr>
                <w:i/>
                <w:spacing w:val="-31"/>
                <w:w w:val="95"/>
                <w:sz w:val="24"/>
              </w:rPr>
              <w:t xml:space="preserve"> </w:t>
            </w:r>
            <w:r>
              <w:rPr>
                <w:w w:val="95"/>
                <w:position w:val="7"/>
                <w:sz w:val="14"/>
              </w:rPr>
              <w:t>2</w:t>
            </w:r>
          </w:p>
        </w:tc>
        <w:tc>
          <w:tcPr>
            <w:tcW w:w="2127" w:type="dxa"/>
          </w:tcPr>
          <w:p w14:paraId="02494B49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3403" w:type="dxa"/>
          </w:tcPr>
          <w:p w14:paraId="50D9DBA7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1561" w:type="dxa"/>
          </w:tcPr>
          <w:p w14:paraId="50CC6EFC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</w:tr>
      <w:tr w:rsidR="00B410B2" w14:paraId="25FE874A" w14:textId="77777777">
        <w:trPr>
          <w:trHeight w:val="567"/>
        </w:trPr>
        <w:tc>
          <w:tcPr>
            <w:tcW w:w="1276" w:type="dxa"/>
          </w:tcPr>
          <w:p w14:paraId="702EA701" w14:textId="77777777" w:rsidR="00B410B2" w:rsidRDefault="00D92B94">
            <w:pPr>
              <w:pStyle w:val="TableParagraph"/>
              <w:spacing w:before="130"/>
              <w:ind w:left="91" w:right="110"/>
              <w:jc w:val="center"/>
              <w:rPr>
                <w:i/>
                <w:sz w:val="24"/>
              </w:rPr>
            </w:pPr>
            <w:r>
              <w:rPr>
                <w:w w:val="95"/>
                <w:sz w:val="24"/>
              </w:rPr>
              <w:t>sin</w:t>
            </w:r>
            <w:r>
              <w:rPr>
                <w:spacing w:val="-21"/>
                <w:w w:val="95"/>
                <w:sz w:val="24"/>
              </w:rPr>
              <w:t xml:space="preserve"> </w:t>
            </w:r>
            <w:r>
              <w:rPr>
                <w:i/>
                <w:w w:val="95"/>
                <w:sz w:val="24"/>
              </w:rPr>
              <w:t>x</w:t>
            </w:r>
          </w:p>
        </w:tc>
        <w:tc>
          <w:tcPr>
            <w:tcW w:w="2127" w:type="dxa"/>
          </w:tcPr>
          <w:p w14:paraId="48C9C427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3403" w:type="dxa"/>
          </w:tcPr>
          <w:p w14:paraId="7F76F07E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1561" w:type="dxa"/>
          </w:tcPr>
          <w:p w14:paraId="10F51A4C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</w:tr>
      <w:tr w:rsidR="00B410B2" w14:paraId="700AC09D" w14:textId="77777777">
        <w:trPr>
          <w:trHeight w:val="565"/>
        </w:trPr>
        <w:tc>
          <w:tcPr>
            <w:tcW w:w="1276" w:type="dxa"/>
          </w:tcPr>
          <w:p w14:paraId="3098E5C5" w14:textId="77777777" w:rsidR="00B410B2" w:rsidRDefault="00D92B94">
            <w:pPr>
              <w:pStyle w:val="TableParagraph"/>
              <w:spacing w:before="130"/>
              <w:ind w:left="95" w:right="110"/>
              <w:jc w:val="center"/>
              <w:rPr>
                <w:i/>
                <w:sz w:val="24"/>
              </w:rPr>
            </w:pPr>
            <w:r>
              <w:rPr>
                <w:w w:val="95"/>
                <w:sz w:val="24"/>
              </w:rPr>
              <w:t>cos</w:t>
            </w:r>
            <w:r>
              <w:rPr>
                <w:spacing w:val="-28"/>
                <w:w w:val="95"/>
                <w:sz w:val="24"/>
              </w:rPr>
              <w:t xml:space="preserve"> </w:t>
            </w:r>
            <w:r>
              <w:rPr>
                <w:i/>
                <w:w w:val="95"/>
                <w:sz w:val="24"/>
              </w:rPr>
              <w:t>x</w:t>
            </w:r>
          </w:p>
        </w:tc>
        <w:tc>
          <w:tcPr>
            <w:tcW w:w="2127" w:type="dxa"/>
          </w:tcPr>
          <w:p w14:paraId="74B37FC5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3403" w:type="dxa"/>
          </w:tcPr>
          <w:p w14:paraId="2539942A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1561" w:type="dxa"/>
          </w:tcPr>
          <w:p w14:paraId="2CF5E2CE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</w:tr>
      <w:tr w:rsidR="00B410B2" w14:paraId="03B55EEB" w14:textId="77777777">
        <w:trPr>
          <w:trHeight w:val="568"/>
        </w:trPr>
        <w:tc>
          <w:tcPr>
            <w:tcW w:w="1276" w:type="dxa"/>
          </w:tcPr>
          <w:p w14:paraId="678C47AF" w14:textId="77777777" w:rsidR="00B410B2" w:rsidRDefault="00D92B94">
            <w:pPr>
              <w:pStyle w:val="TableParagraph"/>
              <w:spacing w:before="148"/>
              <w:ind w:left="107" w:right="110"/>
              <w:jc w:val="center"/>
              <w:rPr>
                <w:i/>
                <w:sz w:val="14"/>
              </w:rPr>
            </w:pPr>
            <w:r>
              <w:rPr>
                <w:position w:val="-10"/>
                <w:sz w:val="24"/>
              </w:rPr>
              <w:t>2</w:t>
            </w:r>
            <w:r>
              <w:rPr>
                <w:i/>
                <w:sz w:val="14"/>
              </w:rPr>
              <w:t>x</w:t>
            </w:r>
          </w:p>
        </w:tc>
        <w:tc>
          <w:tcPr>
            <w:tcW w:w="2127" w:type="dxa"/>
          </w:tcPr>
          <w:p w14:paraId="0BA70022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3403" w:type="dxa"/>
          </w:tcPr>
          <w:p w14:paraId="20BCDFFC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1561" w:type="dxa"/>
          </w:tcPr>
          <w:p w14:paraId="08E992E7" w14:textId="77777777" w:rsidR="00B410B2" w:rsidRDefault="00B410B2">
            <w:pPr>
              <w:pStyle w:val="TableParagraph"/>
              <w:rPr>
                <w:rFonts w:ascii="Times New Roman"/>
              </w:rPr>
            </w:pPr>
          </w:p>
        </w:tc>
      </w:tr>
    </w:tbl>
    <w:p w14:paraId="60071D49" w14:textId="77777777" w:rsidR="00B410B2" w:rsidRDefault="00B410B2">
      <w:pPr>
        <w:pStyle w:val="BodyText"/>
        <w:spacing w:before="6"/>
        <w:rPr>
          <w:sz w:val="29"/>
        </w:rPr>
      </w:pPr>
    </w:p>
    <w:p w14:paraId="0BFB510A" w14:textId="77777777" w:rsidR="00B410B2" w:rsidRDefault="00D92B94">
      <w:pPr>
        <w:pStyle w:val="ListParagraph"/>
        <w:numPr>
          <w:ilvl w:val="0"/>
          <w:numId w:val="9"/>
        </w:numPr>
        <w:tabs>
          <w:tab w:val="left" w:pos="667"/>
          <w:tab w:val="left" w:pos="668"/>
        </w:tabs>
        <w:spacing w:before="100"/>
        <w:rPr>
          <w:sz w:val="24"/>
        </w:rPr>
      </w:pPr>
      <w:r>
        <w:rPr>
          <w:sz w:val="24"/>
        </w:rPr>
        <w:t>EXTENSION</w:t>
      </w:r>
    </w:p>
    <w:p w14:paraId="4360A61A" w14:textId="77777777" w:rsidR="00B410B2" w:rsidRDefault="00D92B94">
      <w:pPr>
        <w:pStyle w:val="BodyText"/>
        <w:spacing w:before="42"/>
        <w:ind w:left="667"/>
      </w:pPr>
      <w:r>
        <w:t>Predict</w:t>
      </w:r>
      <w:r>
        <w:rPr>
          <w:spacing w:val="-2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gradient</w:t>
      </w:r>
      <w:r>
        <w:rPr>
          <w:spacing w:val="-1"/>
        </w:rPr>
        <w:t xml:space="preserve"> </w:t>
      </w:r>
      <w:r>
        <w:t>functions</w:t>
      </w:r>
      <w:r>
        <w:rPr>
          <w:spacing w:val="-2"/>
        </w:rPr>
        <w:t xml:space="preserve"> </w:t>
      </w:r>
      <w:r>
        <w:t>for</w:t>
      </w:r>
    </w:p>
    <w:p w14:paraId="6DD1197F" w14:textId="77777777" w:rsidR="00B410B2" w:rsidRDefault="00D92B94">
      <w:pPr>
        <w:spacing w:before="184"/>
        <w:ind w:left="671"/>
        <w:rPr>
          <w:i/>
          <w:sz w:val="24"/>
        </w:rPr>
      </w:pPr>
      <w:r>
        <w:rPr>
          <w:noProof/>
          <w:position w:val="-4"/>
        </w:rPr>
        <w:drawing>
          <wp:inline distT="0" distB="0" distL="0" distR="0" wp14:anchorId="470C3B6B" wp14:editId="3B505CF3">
            <wp:extent cx="128015" cy="143377"/>
            <wp:effectExtent l="0" t="0" r="0" b="0"/>
            <wp:docPr id="39" name="image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13.png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015" cy="143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0"/>
        </w:rPr>
        <w:t xml:space="preserve">       </w:t>
      </w:r>
      <w:r>
        <w:rPr>
          <w:rFonts w:ascii="Times New Roman" w:hAnsi="Times New Roman"/>
          <w:spacing w:val="12"/>
          <w:sz w:val="20"/>
        </w:rPr>
        <w:t xml:space="preserve"> </w:t>
      </w:r>
      <w:r>
        <w:rPr>
          <w:i/>
          <w:sz w:val="24"/>
        </w:rPr>
        <w:t>y</w:t>
      </w:r>
      <w:r>
        <w:rPr>
          <w:i/>
          <w:spacing w:val="-11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rFonts w:ascii="Times New Roman" w:hAnsi="Times New Roman"/>
          <w:spacing w:val="-5"/>
          <w:sz w:val="24"/>
        </w:rPr>
        <w:t xml:space="preserve"> </w:t>
      </w:r>
      <w:proofErr w:type="spellStart"/>
      <w:r>
        <w:rPr>
          <w:i/>
          <w:spacing w:val="10"/>
          <w:sz w:val="24"/>
        </w:rPr>
        <w:t>x</w:t>
      </w:r>
      <w:r>
        <w:rPr>
          <w:i/>
          <w:spacing w:val="10"/>
          <w:sz w:val="24"/>
          <w:vertAlign w:val="superscript"/>
        </w:rPr>
        <w:t>n</w:t>
      </w:r>
      <w:proofErr w:type="spellEnd"/>
    </w:p>
    <w:p w14:paraId="09CC061D" w14:textId="77777777" w:rsidR="00B410B2" w:rsidRDefault="00D92B94">
      <w:pPr>
        <w:spacing w:before="229"/>
        <w:ind w:left="661"/>
        <w:rPr>
          <w:i/>
          <w:sz w:val="24"/>
        </w:rPr>
      </w:pPr>
      <w:r>
        <w:rPr>
          <w:noProof/>
          <w:position w:val="-4"/>
        </w:rPr>
        <w:drawing>
          <wp:inline distT="0" distB="0" distL="0" distR="0" wp14:anchorId="150AB165" wp14:editId="56441E5F">
            <wp:extent cx="134112" cy="143377"/>
            <wp:effectExtent l="0" t="0" r="0" b="0"/>
            <wp:docPr id="41" name="image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png"/>
                    <pic:cNvPicPr/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112" cy="143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0"/>
        </w:rPr>
        <w:t xml:space="preserve">       </w:t>
      </w:r>
      <w:r>
        <w:rPr>
          <w:rFonts w:ascii="Times New Roman" w:hAnsi="Times New Roman"/>
          <w:spacing w:val="12"/>
          <w:sz w:val="20"/>
        </w:rPr>
        <w:t xml:space="preserve"> </w:t>
      </w:r>
      <w:r>
        <w:rPr>
          <w:i/>
          <w:sz w:val="24"/>
        </w:rPr>
        <w:t xml:space="preserve">y </w:t>
      </w:r>
      <w:r>
        <w:rPr>
          <w:rFonts w:ascii="Symbol" w:hAnsi="Symbol"/>
          <w:sz w:val="24"/>
        </w:rPr>
        <w:t></w:t>
      </w:r>
      <w:r>
        <w:rPr>
          <w:rFonts w:ascii="Times New Roman" w:hAnsi="Times New Roman"/>
          <w:spacing w:val="2"/>
          <w:sz w:val="24"/>
        </w:rPr>
        <w:t xml:space="preserve"> </w:t>
      </w:r>
      <w:proofErr w:type="spellStart"/>
      <w:r>
        <w:rPr>
          <w:i/>
          <w:sz w:val="24"/>
        </w:rPr>
        <w:t>ax</w:t>
      </w:r>
      <w:r>
        <w:rPr>
          <w:i/>
          <w:sz w:val="24"/>
          <w:vertAlign w:val="superscript"/>
        </w:rPr>
        <w:t>n</w:t>
      </w:r>
      <w:proofErr w:type="spellEnd"/>
    </w:p>
    <w:p w14:paraId="73134C71" w14:textId="77777777" w:rsidR="00B410B2" w:rsidRDefault="00D92B94">
      <w:pPr>
        <w:spacing w:before="229"/>
        <w:ind w:left="666"/>
        <w:rPr>
          <w:i/>
          <w:sz w:val="24"/>
        </w:rPr>
      </w:pPr>
      <w:r>
        <w:rPr>
          <w:noProof/>
          <w:position w:val="-4"/>
        </w:rPr>
        <w:drawing>
          <wp:inline distT="0" distB="0" distL="0" distR="0" wp14:anchorId="0E4E0293" wp14:editId="61C56FA2">
            <wp:extent cx="115824" cy="143377"/>
            <wp:effectExtent l="0" t="0" r="0" b="0"/>
            <wp:docPr id="43" name="image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31.png"/>
                    <pic:cNvPicPr/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824" cy="143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0"/>
        </w:rPr>
        <w:t xml:space="preserve">        </w:t>
      </w:r>
      <w:r>
        <w:rPr>
          <w:rFonts w:ascii="Times New Roman" w:hAnsi="Times New Roman"/>
          <w:spacing w:val="-14"/>
          <w:sz w:val="20"/>
        </w:rPr>
        <w:t xml:space="preserve"> </w:t>
      </w:r>
      <w:r>
        <w:rPr>
          <w:i/>
          <w:w w:val="95"/>
          <w:sz w:val="24"/>
        </w:rPr>
        <w:t>y</w:t>
      </w:r>
      <w:r>
        <w:rPr>
          <w:i/>
          <w:spacing w:val="7"/>
          <w:w w:val="95"/>
          <w:sz w:val="24"/>
        </w:rPr>
        <w:t xml:space="preserve"> </w:t>
      </w:r>
      <w:r>
        <w:rPr>
          <w:rFonts w:ascii="Symbol" w:hAnsi="Symbol"/>
          <w:w w:val="95"/>
          <w:sz w:val="24"/>
        </w:rPr>
        <w:t></w:t>
      </w:r>
      <w:r>
        <w:rPr>
          <w:rFonts w:ascii="Times New Roman" w:hAnsi="Times New Roman"/>
          <w:spacing w:val="11"/>
          <w:w w:val="95"/>
          <w:sz w:val="24"/>
        </w:rPr>
        <w:t xml:space="preserve"> </w:t>
      </w:r>
      <w:proofErr w:type="spellStart"/>
      <w:r>
        <w:rPr>
          <w:i/>
          <w:spacing w:val="10"/>
          <w:w w:val="95"/>
          <w:sz w:val="24"/>
        </w:rPr>
        <w:t>x</w:t>
      </w:r>
      <w:r>
        <w:rPr>
          <w:i/>
          <w:spacing w:val="10"/>
          <w:w w:val="95"/>
          <w:sz w:val="24"/>
          <w:vertAlign w:val="superscript"/>
        </w:rPr>
        <w:t>n</w:t>
      </w:r>
      <w:proofErr w:type="spellEnd"/>
      <w:r>
        <w:rPr>
          <w:i/>
          <w:spacing w:val="18"/>
          <w:w w:val="95"/>
          <w:sz w:val="24"/>
        </w:rPr>
        <w:t xml:space="preserve"> </w:t>
      </w:r>
      <w:r>
        <w:rPr>
          <w:rFonts w:ascii="Symbol" w:hAnsi="Symbol"/>
          <w:w w:val="95"/>
          <w:sz w:val="24"/>
        </w:rPr>
        <w:t></w:t>
      </w:r>
      <w:r>
        <w:rPr>
          <w:rFonts w:ascii="Times New Roman" w:hAnsi="Times New Roman"/>
          <w:w w:val="95"/>
          <w:sz w:val="24"/>
        </w:rPr>
        <w:t xml:space="preserve"> </w:t>
      </w:r>
      <w:proofErr w:type="spellStart"/>
      <w:r>
        <w:rPr>
          <w:i/>
          <w:w w:val="95"/>
          <w:sz w:val="24"/>
        </w:rPr>
        <w:t>x</w:t>
      </w:r>
      <w:r>
        <w:rPr>
          <w:i/>
          <w:w w:val="95"/>
          <w:sz w:val="24"/>
          <w:vertAlign w:val="superscript"/>
        </w:rPr>
        <w:t>m</w:t>
      </w:r>
      <w:proofErr w:type="spellEnd"/>
    </w:p>
    <w:p w14:paraId="466876F3" w14:textId="77777777" w:rsidR="00B410B2" w:rsidRDefault="00B410B2">
      <w:pPr>
        <w:rPr>
          <w:sz w:val="24"/>
        </w:rPr>
        <w:sectPr w:rsidR="00B410B2">
          <w:pgSz w:w="11910" w:h="16840"/>
          <w:pgMar w:top="920" w:right="960" w:bottom="280" w:left="1340" w:header="720" w:footer="720" w:gutter="0"/>
          <w:cols w:space="720"/>
        </w:sectPr>
      </w:pPr>
    </w:p>
    <w:p w14:paraId="30A81155" w14:textId="1FAE7127" w:rsidR="00B410B2" w:rsidRDefault="00B874D6">
      <w:pPr>
        <w:spacing w:before="71"/>
        <w:ind w:left="100"/>
        <w:rPr>
          <w:b/>
          <w:sz w:val="26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487250432" behindDoc="1" locked="0" layoutInCell="1" allowOverlap="1" wp14:anchorId="6E587676" wp14:editId="52303D59">
                <wp:simplePos x="0" y="0"/>
                <wp:positionH relativeFrom="page">
                  <wp:posOffset>5958840</wp:posOffset>
                </wp:positionH>
                <wp:positionV relativeFrom="page">
                  <wp:posOffset>4549775</wp:posOffset>
                </wp:positionV>
                <wp:extent cx="266700" cy="162560"/>
                <wp:effectExtent l="0" t="0" r="0" b="0"/>
                <wp:wrapNone/>
                <wp:docPr id="46" name="docshape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66700" cy="162560"/>
                        </a:xfrm>
                        <a:custGeom>
                          <a:avLst/>
                          <a:gdLst>
                            <a:gd name="T0" fmla="+- 0 9794 9384"/>
                            <a:gd name="T1" fmla="*/ T0 w 420"/>
                            <a:gd name="T2" fmla="+- 0 7165 7165"/>
                            <a:gd name="T3" fmla="*/ 7165 h 256"/>
                            <a:gd name="T4" fmla="+- 0 9394 9384"/>
                            <a:gd name="T5" fmla="*/ T4 w 420"/>
                            <a:gd name="T6" fmla="+- 0 7165 7165"/>
                            <a:gd name="T7" fmla="*/ 7165 h 256"/>
                            <a:gd name="T8" fmla="+- 0 9384 9384"/>
                            <a:gd name="T9" fmla="*/ T8 w 420"/>
                            <a:gd name="T10" fmla="+- 0 7176 7165"/>
                            <a:gd name="T11" fmla="*/ 7176 h 256"/>
                            <a:gd name="T12" fmla="+- 0 9384 9384"/>
                            <a:gd name="T13" fmla="*/ T12 w 420"/>
                            <a:gd name="T14" fmla="+- 0 7410 7165"/>
                            <a:gd name="T15" fmla="*/ 7410 h 256"/>
                            <a:gd name="T16" fmla="+- 0 9394 9384"/>
                            <a:gd name="T17" fmla="*/ T16 w 420"/>
                            <a:gd name="T18" fmla="+- 0 7421 7165"/>
                            <a:gd name="T19" fmla="*/ 7421 h 256"/>
                            <a:gd name="T20" fmla="+- 0 9794 9384"/>
                            <a:gd name="T21" fmla="*/ T20 w 420"/>
                            <a:gd name="T22" fmla="+- 0 7421 7165"/>
                            <a:gd name="T23" fmla="*/ 7421 h 256"/>
                            <a:gd name="T24" fmla="+- 0 9804 9384"/>
                            <a:gd name="T25" fmla="*/ T24 w 420"/>
                            <a:gd name="T26" fmla="+- 0 7410 7165"/>
                            <a:gd name="T27" fmla="*/ 7410 h 256"/>
                            <a:gd name="T28" fmla="+- 0 9804 9384"/>
                            <a:gd name="T29" fmla="*/ T28 w 420"/>
                            <a:gd name="T30" fmla="+- 0 7398 7165"/>
                            <a:gd name="T31" fmla="*/ 7398 h 256"/>
                            <a:gd name="T32" fmla="+- 0 9430 9384"/>
                            <a:gd name="T33" fmla="*/ T32 w 420"/>
                            <a:gd name="T34" fmla="+- 0 7398 7165"/>
                            <a:gd name="T35" fmla="*/ 7398 h 256"/>
                            <a:gd name="T36" fmla="+- 0 9407 9384"/>
                            <a:gd name="T37" fmla="*/ T36 w 420"/>
                            <a:gd name="T38" fmla="+- 0 7375 7165"/>
                            <a:gd name="T39" fmla="*/ 7375 h 256"/>
                            <a:gd name="T40" fmla="+- 0 9430 9384"/>
                            <a:gd name="T41" fmla="*/ T40 w 420"/>
                            <a:gd name="T42" fmla="+- 0 7375 7165"/>
                            <a:gd name="T43" fmla="*/ 7375 h 256"/>
                            <a:gd name="T44" fmla="+- 0 9430 9384"/>
                            <a:gd name="T45" fmla="*/ T44 w 420"/>
                            <a:gd name="T46" fmla="+- 0 7211 7165"/>
                            <a:gd name="T47" fmla="*/ 7211 h 256"/>
                            <a:gd name="T48" fmla="+- 0 9407 9384"/>
                            <a:gd name="T49" fmla="*/ T48 w 420"/>
                            <a:gd name="T50" fmla="+- 0 7211 7165"/>
                            <a:gd name="T51" fmla="*/ 7211 h 256"/>
                            <a:gd name="T52" fmla="+- 0 9430 9384"/>
                            <a:gd name="T53" fmla="*/ T52 w 420"/>
                            <a:gd name="T54" fmla="+- 0 7188 7165"/>
                            <a:gd name="T55" fmla="*/ 7188 h 256"/>
                            <a:gd name="T56" fmla="+- 0 9804 9384"/>
                            <a:gd name="T57" fmla="*/ T56 w 420"/>
                            <a:gd name="T58" fmla="+- 0 7188 7165"/>
                            <a:gd name="T59" fmla="*/ 7188 h 256"/>
                            <a:gd name="T60" fmla="+- 0 9804 9384"/>
                            <a:gd name="T61" fmla="*/ T60 w 420"/>
                            <a:gd name="T62" fmla="+- 0 7176 7165"/>
                            <a:gd name="T63" fmla="*/ 7176 h 256"/>
                            <a:gd name="T64" fmla="+- 0 9794 9384"/>
                            <a:gd name="T65" fmla="*/ T64 w 420"/>
                            <a:gd name="T66" fmla="+- 0 7165 7165"/>
                            <a:gd name="T67" fmla="*/ 7165 h 256"/>
                            <a:gd name="T68" fmla="+- 0 9430 9384"/>
                            <a:gd name="T69" fmla="*/ T68 w 420"/>
                            <a:gd name="T70" fmla="+- 0 7375 7165"/>
                            <a:gd name="T71" fmla="*/ 7375 h 256"/>
                            <a:gd name="T72" fmla="+- 0 9407 9384"/>
                            <a:gd name="T73" fmla="*/ T72 w 420"/>
                            <a:gd name="T74" fmla="+- 0 7375 7165"/>
                            <a:gd name="T75" fmla="*/ 7375 h 256"/>
                            <a:gd name="T76" fmla="+- 0 9430 9384"/>
                            <a:gd name="T77" fmla="*/ T76 w 420"/>
                            <a:gd name="T78" fmla="+- 0 7398 7165"/>
                            <a:gd name="T79" fmla="*/ 7398 h 256"/>
                            <a:gd name="T80" fmla="+- 0 9430 9384"/>
                            <a:gd name="T81" fmla="*/ T80 w 420"/>
                            <a:gd name="T82" fmla="+- 0 7375 7165"/>
                            <a:gd name="T83" fmla="*/ 7375 h 256"/>
                            <a:gd name="T84" fmla="+- 0 9760 9384"/>
                            <a:gd name="T85" fmla="*/ T84 w 420"/>
                            <a:gd name="T86" fmla="+- 0 7375 7165"/>
                            <a:gd name="T87" fmla="*/ 7375 h 256"/>
                            <a:gd name="T88" fmla="+- 0 9430 9384"/>
                            <a:gd name="T89" fmla="*/ T88 w 420"/>
                            <a:gd name="T90" fmla="+- 0 7375 7165"/>
                            <a:gd name="T91" fmla="*/ 7375 h 256"/>
                            <a:gd name="T92" fmla="+- 0 9430 9384"/>
                            <a:gd name="T93" fmla="*/ T92 w 420"/>
                            <a:gd name="T94" fmla="+- 0 7398 7165"/>
                            <a:gd name="T95" fmla="*/ 7398 h 256"/>
                            <a:gd name="T96" fmla="+- 0 9760 9384"/>
                            <a:gd name="T97" fmla="*/ T96 w 420"/>
                            <a:gd name="T98" fmla="+- 0 7398 7165"/>
                            <a:gd name="T99" fmla="*/ 7398 h 256"/>
                            <a:gd name="T100" fmla="+- 0 9760 9384"/>
                            <a:gd name="T101" fmla="*/ T100 w 420"/>
                            <a:gd name="T102" fmla="+- 0 7375 7165"/>
                            <a:gd name="T103" fmla="*/ 7375 h 256"/>
                            <a:gd name="T104" fmla="+- 0 9760 9384"/>
                            <a:gd name="T105" fmla="*/ T104 w 420"/>
                            <a:gd name="T106" fmla="+- 0 7188 7165"/>
                            <a:gd name="T107" fmla="*/ 7188 h 256"/>
                            <a:gd name="T108" fmla="+- 0 9760 9384"/>
                            <a:gd name="T109" fmla="*/ T108 w 420"/>
                            <a:gd name="T110" fmla="+- 0 7398 7165"/>
                            <a:gd name="T111" fmla="*/ 7398 h 256"/>
                            <a:gd name="T112" fmla="+- 0 9781 9384"/>
                            <a:gd name="T113" fmla="*/ T112 w 420"/>
                            <a:gd name="T114" fmla="+- 0 7375 7165"/>
                            <a:gd name="T115" fmla="*/ 7375 h 256"/>
                            <a:gd name="T116" fmla="+- 0 9804 9384"/>
                            <a:gd name="T117" fmla="*/ T116 w 420"/>
                            <a:gd name="T118" fmla="+- 0 7375 7165"/>
                            <a:gd name="T119" fmla="*/ 7375 h 256"/>
                            <a:gd name="T120" fmla="+- 0 9804 9384"/>
                            <a:gd name="T121" fmla="*/ T120 w 420"/>
                            <a:gd name="T122" fmla="+- 0 7211 7165"/>
                            <a:gd name="T123" fmla="*/ 7211 h 256"/>
                            <a:gd name="T124" fmla="+- 0 9781 9384"/>
                            <a:gd name="T125" fmla="*/ T124 w 420"/>
                            <a:gd name="T126" fmla="+- 0 7211 7165"/>
                            <a:gd name="T127" fmla="*/ 7211 h 256"/>
                            <a:gd name="T128" fmla="+- 0 9760 9384"/>
                            <a:gd name="T129" fmla="*/ T128 w 420"/>
                            <a:gd name="T130" fmla="+- 0 7188 7165"/>
                            <a:gd name="T131" fmla="*/ 7188 h 256"/>
                            <a:gd name="T132" fmla="+- 0 9804 9384"/>
                            <a:gd name="T133" fmla="*/ T132 w 420"/>
                            <a:gd name="T134" fmla="+- 0 7375 7165"/>
                            <a:gd name="T135" fmla="*/ 7375 h 256"/>
                            <a:gd name="T136" fmla="+- 0 9781 9384"/>
                            <a:gd name="T137" fmla="*/ T136 w 420"/>
                            <a:gd name="T138" fmla="+- 0 7375 7165"/>
                            <a:gd name="T139" fmla="*/ 7375 h 256"/>
                            <a:gd name="T140" fmla="+- 0 9760 9384"/>
                            <a:gd name="T141" fmla="*/ T140 w 420"/>
                            <a:gd name="T142" fmla="+- 0 7398 7165"/>
                            <a:gd name="T143" fmla="*/ 7398 h 256"/>
                            <a:gd name="T144" fmla="+- 0 9804 9384"/>
                            <a:gd name="T145" fmla="*/ T144 w 420"/>
                            <a:gd name="T146" fmla="+- 0 7398 7165"/>
                            <a:gd name="T147" fmla="*/ 7398 h 256"/>
                            <a:gd name="T148" fmla="+- 0 9804 9384"/>
                            <a:gd name="T149" fmla="*/ T148 w 420"/>
                            <a:gd name="T150" fmla="+- 0 7375 7165"/>
                            <a:gd name="T151" fmla="*/ 7375 h 256"/>
                            <a:gd name="T152" fmla="+- 0 9430 9384"/>
                            <a:gd name="T153" fmla="*/ T152 w 420"/>
                            <a:gd name="T154" fmla="+- 0 7188 7165"/>
                            <a:gd name="T155" fmla="*/ 7188 h 256"/>
                            <a:gd name="T156" fmla="+- 0 9407 9384"/>
                            <a:gd name="T157" fmla="*/ T156 w 420"/>
                            <a:gd name="T158" fmla="+- 0 7211 7165"/>
                            <a:gd name="T159" fmla="*/ 7211 h 256"/>
                            <a:gd name="T160" fmla="+- 0 9430 9384"/>
                            <a:gd name="T161" fmla="*/ T160 w 420"/>
                            <a:gd name="T162" fmla="+- 0 7211 7165"/>
                            <a:gd name="T163" fmla="*/ 7211 h 256"/>
                            <a:gd name="T164" fmla="+- 0 9430 9384"/>
                            <a:gd name="T165" fmla="*/ T164 w 420"/>
                            <a:gd name="T166" fmla="+- 0 7188 7165"/>
                            <a:gd name="T167" fmla="*/ 7188 h 256"/>
                            <a:gd name="T168" fmla="+- 0 9760 9384"/>
                            <a:gd name="T169" fmla="*/ T168 w 420"/>
                            <a:gd name="T170" fmla="+- 0 7188 7165"/>
                            <a:gd name="T171" fmla="*/ 7188 h 256"/>
                            <a:gd name="T172" fmla="+- 0 9430 9384"/>
                            <a:gd name="T173" fmla="*/ T172 w 420"/>
                            <a:gd name="T174" fmla="+- 0 7188 7165"/>
                            <a:gd name="T175" fmla="*/ 7188 h 256"/>
                            <a:gd name="T176" fmla="+- 0 9430 9384"/>
                            <a:gd name="T177" fmla="*/ T176 w 420"/>
                            <a:gd name="T178" fmla="+- 0 7211 7165"/>
                            <a:gd name="T179" fmla="*/ 7211 h 256"/>
                            <a:gd name="T180" fmla="+- 0 9760 9384"/>
                            <a:gd name="T181" fmla="*/ T180 w 420"/>
                            <a:gd name="T182" fmla="+- 0 7211 7165"/>
                            <a:gd name="T183" fmla="*/ 7211 h 256"/>
                            <a:gd name="T184" fmla="+- 0 9760 9384"/>
                            <a:gd name="T185" fmla="*/ T184 w 420"/>
                            <a:gd name="T186" fmla="+- 0 7188 7165"/>
                            <a:gd name="T187" fmla="*/ 7188 h 256"/>
                            <a:gd name="T188" fmla="+- 0 9804 9384"/>
                            <a:gd name="T189" fmla="*/ T188 w 420"/>
                            <a:gd name="T190" fmla="+- 0 7188 7165"/>
                            <a:gd name="T191" fmla="*/ 7188 h 256"/>
                            <a:gd name="T192" fmla="+- 0 9760 9384"/>
                            <a:gd name="T193" fmla="*/ T192 w 420"/>
                            <a:gd name="T194" fmla="+- 0 7188 7165"/>
                            <a:gd name="T195" fmla="*/ 7188 h 256"/>
                            <a:gd name="T196" fmla="+- 0 9781 9384"/>
                            <a:gd name="T197" fmla="*/ T196 w 420"/>
                            <a:gd name="T198" fmla="+- 0 7211 7165"/>
                            <a:gd name="T199" fmla="*/ 7211 h 256"/>
                            <a:gd name="T200" fmla="+- 0 9804 9384"/>
                            <a:gd name="T201" fmla="*/ T200 w 420"/>
                            <a:gd name="T202" fmla="+- 0 7211 7165"/>
                            <a:gd name="T203" fmla="*/ 7211 h 256"/>
                            <a:gd name="T204" fmla="+- 0 9804 9384"/>
                            <a:gd name="T205" fmla="*/ T204 w 420"/>
                            <a:gd name="T206" fmla="+- 0 7188 7165"/>
                            <a:gd name="T207" fmla="*/ 7188 h 256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</a:cxnLst>
                          <a:rect l="0" t="0" r="r" b="b"/>
                          <a:pathLst>
                            <a:path w="420" h="256">
                              <a:moveTo>
                                <a:pt x="410" y="0"/>
                              </a:moveTo>
                              <a:lnTo>
                                <a:pt x="10" y="0"/>
                              </a:lnTo>
                              <a:lnTo>
                                <a:pt x="0" y="11"/>
                              </a:lnTo>
                              <a:lnTo>
                                <a:pt x="0" y="245"/>
                              </a:lnTo>
                              <a:lnTo>
                                <a:pt x="10" y="256"/>
                              </a:lnTo>
                              <a:lnTo>
                                <a:pt x="410" y="256"/>
                              </a:lnTo>
                              <a:lnTo>
                                <a:pt x="420" y="245"/>
                              </a:lnTo>
                              <a:lnTo>
                                <a:pt x="420" y="233"/>
                              </a:lnTo>
                              <a:lnTo>
                                <a:pt x="46" y="233"/>
                              </a:lnTo>
                              <a:lnTo>
                                <a:pt x="23" y="210"/>
                              </a:lnTo>
                              <a:lnTo>
                                <a:pt x="46" y="210"/>
                              </a:lnTo>
                              <a:lnTo>
                                <a:pt x="46" y="46"/>
                              </a:lnTo>
                              <a:lnTo>
                                <a:pt x="23" y="46"/>
                              </a:lnTo>
                              <a:lnTo>
                                <a:pt x="46" y="23"/>
                              </a:lnTo>
                              <a:lnTo>
                                <a:pt x="420" y="23"/>
                              </a:lnTo>
                              <a:lnTo>
                                <a:pt x="420" y="11"/>
                              </a:lnTo>
                              <a:lnTo>
                                <a:pt x="410" y="0"/>
                              </a:lnTo>
                              <a:close/>
                              <a:moveTo>
                                <a:pt x="46" y="210"/>
                              </a:moveTo>
                              <a:lnTo>
                                <a:pt x="23" y="210"/>
                              </a:lnTo>
                              <a:lnTo>
                                <a:pt x="46" y="233"/>
                              </a:lnTo>
                              <a:lnTo>
                                <a:pt x="46" y="210"/>
                              </a:lnTo>
                              <a:close/>
                              <a:moveTo>
                                <a:pt x="376" y="210"/>
                              </a:moveTo>
                              <a:lnTo>
                                <a:pt x="46" y="210"/>
                              </a:lnTo>
                              <a:lnTo>
                                <a:pt x="46" y="233"/>
                              </a:lnTo>
                              <a:lnTo>
                                <a:pt x="376" y="233"/>
                              </a:lnTo>
                              <a:lnTo>
                                <a:pt x="376" y="210"/>
                              </a:lnTo>
                              <a:close/>
                              <a:moveTo>
                                <a:pt x="376" y="23"/>
                              </a:moveTo>
                              <a:lnTo>
                                <a:pt x="376" y="233"/>
                              </a:lnTo>
                              <a:lnTo>
                                <a:pt x="397" y="210"/>
                              </a:lnTo>
                              <a:lnTo>
                                <a:pt x="420" y="210"/>
                              </a:lnTo>
                              <a:lnTo>
                                <a:pt x="420" y="46"/>
                              </a:lnTo>
                              <a:lnTo>
                                <a:pt x="397" y="46"/>
                              </a:lnTo>
                              <a:lnTo>
                                <a:pt x="376" y="23"/>
                              </a:lnTo>
                              <a:close/>
                              <a:moveTo>
                                <a:pt x="420" y="210"/>
                              </a:moveTo>
                              <a:lnTo>
                                <a:pt x="397" y="210"/>
                              </a:lnTo>
                              <a:lnTo>
                                <a:pt x="376" y="233"/>
                              </a:lnTo>
                              <a:lnTo>
                                <a:pt x="420" y="233"/>
                              </a:lnTo>
                              <a:lnTo>
                                <a:pt x="420" y="210"/>
                              </a:lnTo>
                              <a:close/>
                              <a:moveTo>
                                <a:pt x="46" y="23"/>
                              </a:moveTo>
                              <a:lnTo>
                                <a:pt x="23" y="46"/>
                              </a:lnTo>
                              <a:lnTo>
                                <a:pt x="46" y="46"/>
                              </a:lnTo>
                              <a:lnTo>
                                <a:pt x="46" y="23"/>
                              </a:lnTo>
                              <a:close/>
                              <a:moveTo>
                                <a:pt x="376" y="23"/>
                              </a:moveTo>
                              <a:lnTo>
                                <a:pt x="46" y="23"/>
                              </a:lnTo>
                              <a:lnTo>
                                <a:pt x="46" y="46"/>
                              </a:lnTo>
                              <a:lnTo>
                                <a:pt x="376" y="46"/>
                              </a:lnTo>
                              <a:lnTo>
                                <a:pt x="376" y="23"/>
                              </a:lnTo>
                              <a:close/>
                              <a:moveTo>
                                <a:pt x="420" y="23"/>
                              </a:moveTo>
                              <a:lnTo>
                                <a:pt x="376" y="23"/>
                              </a:lnTo>
                              <a:lnTo>
                                <a:pt x="397" y="46"/>
                              </a:lnTo>
                              <a:lnTo>
                                <a:pt x="420" y="46"/>
                              </a:lnTo>
                              <a:lnTo>
                                <a:pt x="420" y="2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85D8A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512223" id="docshape57" o:spid="_x0000_s1026" style="position:absolute;margin-left:469.2pt;margin-top:358.25pt;width:21pt;height:12.8pt;z-index:-160660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coordsize="420,2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" path="m410,l10,,,11,,245r10,11l410,256r10,-11l420,233r-374,l23,210r23,l46,46r-23,l46,23r374,l420,11,410,xm46,210r-23,l46,233r,-23xm376,210r-330,l46,233r330,l376,210xm376,23r,210l397,210r23,l420,46r-23,l376,23xm420,210r-23,l376,233r44,l420,210xm46,23l23,46r23,l46,23xm376,23l46,23r,23l376,46r,-23xm420,23r-44,l397,46r23,l420,23xe" fillcolor="#385d8a" stroked="f">
                <v:path arrowok="t" o:connecttype="custom" o:connectlocs="260350,4549775;6350,4549775;0,4556760;0,4705350;6350,4712335;260350,4712335;266700,4705350;266700,4697730;29210,4697730;14605,4683125;29210,4683125;29210,4578985;14605,4578985;29210,4564380;266700,4564380;266700,4556760;260350,4549775;29210,4683125;14605,4683125;29210,4697730;29210,4683125;238760,4683125;29210,4683125;29210,4697730;238760,4697730;238760,4683125;238760,4564380;238760,4697730;252095,4683125;266700,4683125;266700,4578985;252095,4578985;238760,4564380;266700,4683125;252095,4683125;238760,4697730;266700,4697730;266700,4683125;29210,4564380;14605,4578985;29210,4578985;29210,4564380;238760,4564380;29210,4564380;29210,4578985;238760,4578985;238760,4564380;266700,4564380;238760,4564380;252095,4578985;266700,4578985;266700,4564380" o:connectangles="0,0,0,0,0,0,0,0,0,0,0,0,0,0,0,0,0,0,0,0,0,0,0,0,0,0,0,0,0,0,0,0,0,0,0,0,0,0,0,0,0,0,0,0,0,0,0,0,0,0,0,0"/>
                <w10:wrap anchorx="page" anchory="page"/>
              </v:shape>
            </w:pict>
          </mc:Fallback>
        </mc:AlternateContent>
      </w:r>
      <w:r w:rsidR="00D92B94">
        <w:rPr>
          <w:b/>
          <w:color w:val="0000CC"/>
          <w:sz w:val="26"/>
        </w:rPr>
        <w:t>Learning</w:t>
      </w:r>
      <w:r w:rsidR="00D92B94">
        <w:rPr>
          <w:b/>
          <w:color w:val="0000CC"/>
          <w:spacing w:val="-4"/>
          <w:sz w:val="26"/>
        </w:rPr>
        <w:t xml:space="preserve"> </w:t>
      </w:r>
      <w:r w:rsidR="00D92B94">
        <w:rPr>
          <w:b/>
          <w:color w:val="0000CC"/>
          <w:sz w:val="26"/>
        </w:rPr>
        <w:t>notes</w:t>
      </w:r>
    </w:p>
    <w:p w14:paraId="3AADC78A" w14:textId="77777777" w:rsidR="00B410B2" w:rsidRDefault="00D92B94">
      <w:pPr>
        <w:pStyle w:val="BodyText"/>
        <w:spacing w:before="61" w:line="276" w:lineRule="auto"/>
        <w:ind w:left="100" w:right="747"/>
      </w:pPr>
      <w:r>
        <w:t xml:space="preserve">The strength in the </w:t>
      </w:r>
      <w:proofErr w:type="spellStart"/>
      <w:r>
        <w:t>InteractiveDiffcalc</w:t>
      </w:r>
      <w:proofErr w:type="spellEnd"/>
      <w:r>
        <w:t xml:space="preserve"> app is being able to follow the</w:t>
      </w:r>
      <w:r>
        <w:rPr>
          <w:spacing w:val="1"/>
        </w:rPr>
        <w:t xml:space="preserve"> </w:t>
      </w:r>
      <w:r>
        <w:t>first</w:t>
      </w:r>
      <w:r>
        <w:rPr>
          <w:spacing w:val="1"/>
        </w:rPr>
        <w:t xml:space="preserve"> </w:t>
      </w:r>
      <w:r>
        <w:t>principles approach visually. By dynamically moving the points closer together</w:t>
      </w:r>
      <w:r>
        <w:rPr>
          <w:spacing w:val="-64"/>
        </w:rPr>
        <w:t xml:space="preserve"> </w:t>
      </w:r>
      <w:r>
        <w:t>students</w:t>
      </w:r>
      <w:r>
        <w:rPr>
          <w:spacing w:val="-1"/>
        </w:rPr>
        <w:t xml:space="preserve"> </w:t>
      </w:r>
      <w:r>
        <w:t>can see the</w:t>
      </w:r>
      <w:r>
        <w:rPr>
          <w:spacing w:val="-1"/>
        </w:rPr>
        <w:t xml:space="preserve"> </w:t>
      </w:r>
      <w:r>
        <w:t>secant getting closer</w:t>
      </w:r>
      <w:r>
        <w:rPr>
          <w:spacing w:val="-1"/>
        </w:rPr>
        <w:t xml:space="preserve"> </w:t>
      </w:r>
      <w:r>
        <w:t>to the tangent.</w:t>
      </w:r>
    </w:p>
    <w:p w14:paraId="37CCD4EC" w14:textId="04A96BE5" w:rsidR="00B410B2" w:rsidRDefault="00B874D6">
      <w:pPr>
        <w:pStyle w:val="BodyText"/>
        <w:spacing w:before="120" w:line="276" w:lineRule="auto"/>
        <w:ind w:left="100" w:right="573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487249408" behindDoc="1" locked="0" layoutInCell="1" allowOverlap="1" wp14:anchorId="52C57A30" wp14:editId="13281B3B">
                <wp:simplePos x="0" y="0"/>
                <wp:positionH relativeFrom="page">
                  <wp:posOffset>1277620</wp:posOffset>
                </wp:positionH>
                <wp:positionV relativeFrom="paragraph">
                  <wp:posOffset>791210</wp:posOffset>
                </wp:positionV>
                <wp:extent cx="4095115" cy="5956935"/>
                <wp:effectExtent l="0" t="0" r="0" b="0"/>
                <wp:wrapNone/>
                <wp:docPr id="16" name="docshapegroup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95115" cy="5956935"/>
                          <a:chOff x="2012" y="1246"/>
                          <a:chExt cx="6449" cy="9381"/>
                        </a:xfrm>
                      </wpg:grpSpPr>
                      <wps:wsp>
                        <wps:cNvPr id="18" name="docshape59"/>
                        <wps:cNvSpPr>
                          <a:spLocks noChangeArrowheads="1"/>
                        </wps:cNvSpPr>
                        <wps:spPr bwMode="auto">
                          <a:xfrm>
                            <a:off x="2012" y="1245"/>
                            <a:ext cx="6449" cy="3120"/>
                          </a:xfrm>
                          <a:prstGeom prst="rect">
                            <a:avLst/>
                          </a:prstGeom>
                          <a:solidFill>
                            <a:srgbClr val="D9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docshape60"/>
                        <wps:cNvSpPr>
                          <a:spLocks noChangeArrowheads="1"/>
                        </wps:cNvSpPr>
                        <wps:spPr bwMode="auto">
                          <a:xfrm>
                            <a:off x="2192" y="1316"/>
                            <a:ext cx="928" cy="288"/>
                          </a:xfrm>
                          <a:prstGeom prst="rect">
                            <a:avLst/>
                          </a:prstGeom>
                          <a:solidFill>
                            <a:srgbClr val="F5FBC5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docshape61"/>
                        <wps:cNvSpPr>
                          <a:spLocks/>
                        </wps:cNvSpPr>
                        <wps:spPr bwMode="auto">
                          <a:xfrm>
                            <a:off x="2182" y="1307"/>
                            <a:ext cx="947" cy="308"/>
                          </a:xfrm>
                          <a:custGeom>
                            <a:avLst/>
                            <a:gdLst>
                              <a:gd name="T0" fmla="+- 0 3130 2183"/>
                              <a:gd name="T1" fmla="*/ T0 w 947"/>
                              <a:gd name="T2" fmla="+- 0 1605 1307"/>
                              <a:gd name="T3" fmla="*/ 1605 h 308"/>
                              <a:gd name="T4" fmla="+- 0 3120 2183"/>
                              <a:gd name="T5" fmla="*/ T4 w 947"/>
                              <a:gd name="T6" fmla="+- 0 1605 1307"/>
                              <a:gd name="T7" fmla="*/ 1605 h 308"/>
                              <a:gd name="T8" fmla="+- 0 2192 2183"/>
                              <a:gd name="T9" fmla="*/ T8 w 947"/>
                              <a:gd name="T10" fmla="+- 0 1605 1307"/>
                              <a:gd name="T11" fmla="*/ 1605 h 308"/>
                              <a:gd name="T12" fmla="+- 0 2183 2183"/>
                              <a:gd name="T13" fmla="*/ T12 w 947"/>
                              <a:gd name="T14" fmla="+- 0 1605 1307"/>
                              <a:gd name="T15" fmla="*/ 1605 h 308"/>
                              <a:gd name="T16" fmla="+- 0 2183 2183"/>
                              <a:gd name="T17" fmla="*/ T16 w 947"/>
                              <a:gd name="T18" fmla="+- 0 1614 1307"/>
                              <a:gd name="T19" fmla="*/ 1614 h 308"/>
                              <a:gd name="T20" fmla="+- 0 2192 2183"/>
                              <a:gd name="T21" fmla="*/ T20 w 947"/>
                              <a:gd name="T22" fmla="+- 0 1614 1307"/>
                              <a:gd name="T23" fmla="*/ 1614 h 308"/>
                              <a:gd name="T24" fmla="+- 0 3120 2183"/>
                              <a:gd name="T25" fmla="*/ T24 w 947"/>
                              <a:gd name="T26" fmla="+- 0 1614 1307"/>
                              <a:gd name="T27" fmla="*/ 1614 h 308"/>
                              <a:gd name="T28" fmla="+- 0 3130 2183"/>
                              <a:gd name="T29" fmla="*/ T28 w 947"/>
                              <a:gd name="T30" fmla="+- 0 1614 1307"/>
                              <a:gd name="T31" fmla="*/ 1614 h 308"/>
                              <a:gd name="T32" fmla="+- 0 3130 2183"/>
                              <a:gd name="T33" fmla="*/ T32 w 947"/>
                              <a:gd name="T34" fmla="+- 0 1605 1307"/>
                              <a:gd name="T35" fmla="*/ 1605 h 308"/>
                              <a:gd name="T36" fmla="+- 0 3130 2183"/>
                              <a:gd name="T37" fmla="*/ T36 w 947"/>
                              <a:gd name="T38" fmla="+- 0 1307 1307"/>
                              <a:gd name="T39" fmla="*/ 1307 h 308"/>
                              <a:gd name="T40" fmla="+- 0 3120 2183"/>
                              <a:gd name="T41" fmla="*/ T40 w 947"/>
                              <a:gd name="T42" fmla="+- 0 1307 1307"/>
                              <a:gd name="T43" fmla="*/ 1307 h 308"/>
                              <a:gd name="T44" fmla="+- 0 2192 2183"/>
                              <a:gd name="T45" fmla="*/ T44 w 947"/>
                              <a:gd name="T46" fmla="+- 0 1307 1307"/>
                              <a:gd name="T47" fmla="*/ 1307 h 308"/>
                              <a:gd name="T48" fmla="+- 0 2183 2183"/>
                              <a:gd name="T49" fmla="*/ T48 w 947"/>
                              <a:gd name="T50" fmla="+- 0 1307 1307"/>
                              <a:gd name="T51" fmla="*/ 1307 h 308"/>
                              <a:gd name="T52" fmla="+- 0 2183 2183"/>
                              <a:gd name="T53" fmla="*/ T52 w 947"/>
                              <a:gd name="T54" fmla="+- 0 1317 1307"/>
                              <a:gd name="T55" fmla="*/ 1317 h 308"/>
                              <a:gd name="T56" fmla="+- 0 2183 2183"/>
                              <a:gd name="T57" fmla="*/ T56 w 947"/>
                              <a:gd name="T58" fmla="+- 0 1605 1307"/>
                              <a:gd name="T59" fmla="*/ 1605 h 308"/>
                              <a:gd name="T60" fmla="+- 0 2192 2183"/>
                              <a:gd name="T61" fmla="*/ T60 w 947"/>
                              <a:gd name="T62" fmla="+- 0 1605 1307"/>
                              <a:gd name="T63" fmla="*/ 1605 h 308"/>
                              <a:gd name="T64" fmla="+- 0 2192 2183"/>
                              <a:gd name="T65" fmla="*/ T64 w 947"/>
                              <a:gd name="T66" fmla="+- 0 1317 1307"/>
                              <a:gd name="T67" fmla="*/ 1317 h 308"/>
                              <a:gd name="T68" fmla="+- 0 3120 2183"/>
                              <a:gd name="T69" fmla="*/ T68 w 947"/>
                              <a:gd name="T70" fmla="+- 0 1317 1307"/>
                              <a:gd name="T71" fmla="*/ 1317 h 308"/>
                              <a:gd name="T72" fmla="+- 0 3120 2183"/>
                              <a:gd name="T73" fmla="*/ T72 w 947"/>
                              <a:gd name="T74" fmla="+- 0 1605 1307"/>
                              <a:gd name="T75" fmla="*/ 1605 h 308"/>
                              <a:gd name="T76" fmla="+- 0 3130 2183"/>
                              <a:gd name="T77" fmla="*/ T76 w 947"/>
                              <a:gd name="T78" fmla="+- 0 1605 1307"/>
                              <a:gd name="T79" fmla="*/ 1605 h 308"/>
                              <a:gd name="T80" fmla="+- 0 3130 2183"/>
                              <a:gd name="T81" fmla="*/ T80 w 947"/>
                              <a:gd name="T82" fmla="+- 0 1317 1307"/>
                              <a:gd name="T83" fmla="*/ 1317 h 308"/>
                              <a:gd name="T84" fmla="+- 0 3130 2183"/>
                              <a:gd name="T85" fmla="*/ T84 w 947"/>
                              <a:gd name="T86" fmla="+- 0 1307 1307"/>
                              <a:gd name="T87" fmla="*/ 1307 h 308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  <a:cxn ang="0">
                                <a:pos x="T77" y="T79"/>
                              </a:cxn>
                              <a:cxn ang="0">
                                <a:pos x="T81" y="T83"/>
                              </a:cxn>
                              <a:cxn ang="0">
                                <a:pos x="T85" y="T87"/>
                              </a:cxn>
                            </a:cxnLst>
                            <a:rect l="0" t="0" r="r" b="b"/>
                            <a:pathLst>
                              <a:path w="947" h="308">
                                <a:moveTo>
                                  <a:pt x="947" y="298"/>
                                </a:moveTo>
                                <a:lnTo>
                                  <a:pt x="937" y="298"/>
                                </a:lnTo>
                                <a:lnTo>
                                  <a:pt x="9" y="298"/>
                                </a:lnTo>
                                <a:lnTo>
                                  <a:pt x="0" y="298"/>
                                </a:lnTo>
                                <a:lnTo>
                                  <a:pt x="0" y="307"/>
                                </a:lnTo>
                                <a:lnTo>
                                  <a:pt x="9" y="307"/>
                                </a:lnTo>
                                <a:lnTo>
                                  <a:pt x="937" y="307"/>
                                </a:lnTo>
                                <a:lnTo>
                                  <a:pt x="947" y="307"/>
                                </a:lnTo>
                                <a:lnTo>
                                  <a:pt x="947" y="298"/>
                                </a:lnTo>
                                <a:close/>
                                <a:moveTo>
                                  <a:pt x="947" y="0"/>
                                </a:moveTo>
                                <a:lnTo>
                                  <a:pt x="937" y="0"/>
                                </a:lnTo>
                                <a:lnTo>
                                  <a:pt x="9" y="0"/>
                                </a:lnTo>
                                <a:lnTo>
                                  <a:pt x="0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298"/>
                                </a:lnTo>
                                <a:lnTo>
                                  <a:pt x="9" y="298"/>
                                </a:lnTo>
                                <a:lnTo>
                                  <a:pt x="9" y="10"/>
                                </a:lnTo>
                                <a:lnTo>
                                  <a:pt x="937" y="10"/>
                                </a:lnTo>
                                <a:lnTo>
                                  <a:pt x="937" y="298"/>
                                </a:lnTo>
                                <a:lnTo>
                                  <a:pt x="947" y="298"/>
                                </a:lnTo>
                                <a:lnTo>
                                  <a:pt x="947" y="10"/>
                                </a:lnTo>
                                <a:lnTo>
                                  <a:pt x="94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docshape62"/>
                        <wps:cNvSpPr>
                          <a:spLocks noChangeArrowheads="1"/>
                        </wps:cNvSpPr>
                        <wps:spPr bwMode="auto">
                          <a:xfrm>
                            <a:off x="2012" y="4376"/>
                            <a:ext cx="6449" cy="3120"/>
                          </a:xfrm>
                          <a:prstGeom prst="rect">
                            <a:avLst/>
                          </a:prstGeom>
                          <a:solidFill>
                            <a:srgbClr val="D9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docshape63"/>
                        <wps:cNvSpPr>
                          <a:spLocks noChangeArrowheads="1"/>
                        </wps:cNvSpPr>
                        <wps:spPr bwMode="auto">
                          <a:xfrm>
                            <a:off x="2125" y="4447"/>
                            <a:ext cx="618" cy="288"/>
                          </a:xfrm>
                          <a:prstGeom prst="rect">
                            <a:avLst/>
                          </a:prstGeom>
                          <a:solidFill>
                            <a:srgbClr val="F5FBC5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docshape64"/>
                        <wps:cNvSpPr>
                          <a:spLocks/>
                        </wps:cNvSpPr>
                        <wps:spPr bwMode="auto">
                          <a:xfrm>
                            <a:off x="2115" y="4437"/>
                            <a:ext cx="638" cy="308"/>
                          </a:xfrm>
                          <a:custGeom>
                            <a:avLst/>
                            <a:gdLst>
                              <a:gd name="T0" fmla="+- 0 2753 2116"/>
                              <a:gd name="T1" fmla="*/ T0 w 638"/>
                              <a:gd name="T2" fmla="+- 0 4438 4438"/>
                              <a:gd name="T3" fmla="*/ 4438 h 308"/>
                              <a:gd name="T4" fmla="+- 0 2743 2116"/>
                              <a:gd name="T5" fmla="*/ T4 w 638"/>
                              <a:gd name="T6" fmla="+- 0 4438 4438"/>
                              <a:gd name="T7" fmla="*/ 4438 h 308"/>
                              <a:gd name="T8" fmla="+- 0 2743 2116"/>
                              <a:gd name="T9" fmla="*/ T8 w 638"/>
                              <a:gd name="T10" fmla="+- 0 4448 4438"/>
                              <a:gd name="T11" fmla="*/ 4448 h 308"/>
                              <a:gd name="T12" fmla="+- 0 2743 2116"/>
                              <a:gd name="T13" fmla="*/ T12 w 638"/>
                              <a:gd name="T14" fmla="+- 0 4736 4438"/>
                              <a:gd name="T15" fmla="*/ 4736 h 308"/>
                              <a:gd name="T16" fmla="+- 0 2125 2116"/>
                              <a:gd name="T17" fmla="*/ T16 w 638"/>
                              <a:gd name="T18" fmla="+- 0 4736 4438"/>
                              <a:gd name="T19" fmla="*/ 4736 h 308"/>
                              <a:gd name="T20" fmla="+- 0 2125 2116"/>
                              <a:gd name="T21" fmla="*/ T20 w 638"/>
                              <a:gd name="T22" fmla="+- 0 4448 4438"/>
                              <a:gd name="T23" fmla="*/ 4448 h 308"/>
                              <a:gd name="T24" fmla="+- 0 2743 2116"/>
                              <a:gd name="T25" fmla="*/ T24 w 638"/>
                              <a:gd name="T26" fmla="+- 0 4448 4438"/>
                              <a:gd name="T27" fmla="*/ 4448 h 308"/>
                              <a:gd name="T28" fmla="+- 0 2743 2116"/>
                              <a:gd name="T29" fmla="*/ T28 w 638"/>
                              <a:gd name="T30" fmla="+- 0 4438 4438"/>
                              <a:gd name="T31" fmla="*/ 4438 h 308"/>
                              <a:gd name="T32" fmla="+- 0 2125 2116"/>
                              <a:gd name="T33" fmla="*/ T32 w 638"/>
                              <a:gd name="T34" fmla="+- 0 4438 4438"/>
                              <a:gd name="T35" fmla="*/ 4438 h 308"/>
                              <a:gd name="T36" fmla="+- 0 2116 2116"/>
                              <a:gd name="T37" fmla="*/ T36 w 638"/>
                              <a:gd name="T38" fmla="+- 0 4438 4438"/>
                              <a:gd name="T39" fmla="*/ 4438 h 308"/>
                              <a:gd name="T40" fmla="+- 0 2116 2116"/>
                              <a:gd name="T41" fmla="*/ T40 w 638"/>
                              <a:gd name="T42" fmla="+- 0 4448 4438"/>
                              <a:gd name="T43" fmla="*/ 4448 h 308"/>
                              <a:gd name="T44" fmla="+- 0 2116 2116"/>
                              <a:gd name="T45" fmla="*/ T44 w 638"/>
                              <a:gd name="T46" fmla="+- 0 4736 4438"/>
                              <a:gd name="T47" fmla="*/ 4736 h 308"/>
                              <a:gd name="T48" fmla="+- 0 2116 2116"/>
                              <a:gd name="T49" fmla="*/ T48 w 638"/>
                              <a:gd name="T50" fmla="+- 0 4745 4438"/>
                              <a:gd name="T51" fmla="*/ 4745 h 308"/>
                              <a:gd name="T52" fmla="+- 0 2125 2116"/>
                              <a:gd name="T53" fmla="*/ T52 w 638"/>
                              <a:gd name="T54" fmla="+- 0 4745 4438"/>
                              <a:gd name="T55" fmla="*/ 4745 h 308"/>
                              <a:gd name="T56" fmla="+- 0 2743 2116"/>
                              <a:gd name="T57" fmla="*/ T56 w 638"/>
                              <a:gd name="T58" fmla="+- 0 4745 4438"/>
                              <a:gd name="T59" fmla="*/ 4745 h 308"/>
                              <a:gd name="T60" fmla="+- 0 2753 2116"/>
                              <a:gd name="T61" fmla="*/ T60 w 638"/>
                              <a:gd name="T62" fmla="+- 0 4745 4438"/>
                              <a:gd name="T63" fmla="*/ 4745 h 308"/>
                              <a:gd name="T64" fmla="+- 0 2753 2116"/>
                              <a:gd name="T65" fmla="*/ T64 w 638"/>
                              <a:gd name="T66" fmla="+- 0 4736 4438"/>
                              <a:gd name="T67" fmla="*/ 4736 h 308"/>
                              <a:gd name="T68" fmla="+- 0 2753 2116"/>
                              <a:gd name="T69" fmla="*/ T68 w 638"/>
                              <a:gd name="T70" fmla="+- 0 4448 4438"/>
                              <a:gd name="T71" fmla="*/ 4448 h 308"/>
                              <a:gd name="T72" fmla="+- 0 2753 2116"/>
                              <a:gd name="T73" fmla="*/ T72 w 638"/>
                              <a:gd name="T74" fmla="+- 0 4438 4438"/>
                              <a:gd name="T75" fmla="*/ 4438 h 308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</a:cxnLst>
                            <a:rect l="0" t="0" r="r" b="b"/>
                            <a:pathLst>
                              <a:path w="638" h="308">
                                <a:moveTo>
                                  <a:pt x="637" y="0"/>
                                </a:moveTo>
                                <a:lnTo>
                                  <a:pt x="627" y="0"/>
                                </a:lnTo>
                                <a:lnTo>
                                  <a:pt x="627" y="10"/>
                                </a:lnTo>
                                <a:lnTo>
                                  <a:pt x="627" y="298"/>
                                </a:lnTo>
                                <a:lnTo>
                                  <a:pt x="9" y="298"/>
                                </a:lnTo>
                                <a:lnTo>
                                  <a:pt x="9" y="10"/>
                                </a:lnTo>
                                <a:lnTo>
                                  <a:pt x="627" y="10"/>
                                </a:lnTo>
                                <a:lnTo>
                                  <a:pt x="627" y="0"/>
                                </a:lnTo>
                                <a:lnTo>
                                  <a:pt x="9" y="0"/>
                                </a:lnTo>
                                <a:lnTo>
                                  <a:pt x="0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298"/>
                                </a:lnTo>
                                <a:lnTo>
                                  <a:pt x="0" y="307"/>
                                </a:lnTo>
                                <a:lnTo>
                                  <a:pt x="9" y="307"/>
                                </a:lnTo>
                                <a:lnTo>
                                  <a:pt x="627" y="307"/>
                                </a:lnTo>
                                <a:lnTo>
                                  <a:pt x="637" y="307"/>
                                </a:lnTo>
                                <a:lnTo>
                                  <a:pt x="637" y="298"/>
                                </a:lnTo>
                                <a:lnTo>
                                  <a:pt x="637" y="10"/>
                                </a:lnTo>
                                <a:lnTo>
                                  <a:pt x="63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docshape65"/>
                        <wps:cNvSpPr>
                          <a:spLocks noChangeArrowheads="1"/>
                        </wps:cNvSpPr>
                        <wps:spPr bwMode="auto">
                          <a:xfrm>
                            <a:off x="2012" y="7506"/>
                            <a:ext cx="6449" cy="3120"/>
                          </a:xfrm>
                          <a:prstGeom prst="rect">
                            <a:avLst/>
                          </a:prstGeom>
                          <a:solidFill>
                            <a:srgbClr val="D9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docshape66"/>
                        <wps:cNvSpPr>
                          <a:spLocks noChangeArrowheads="1"/>
                        </wps:cNvSpPr>
                        <wps:spPr bwMode="auto">
                          <a:xfrm>
                            <a:off x="2125" y="7577"/>
                            <a:ext cx="881" cy="288"/>
                          </a:xfrm>
                          <a:prstGeom prst="rect">
                            <a:avLst/>
                          </a:prstGeom>
                          <a:solidFill>
                            <a:srgbClr val="F5FBC5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docshape67"/>
                        <wps:cNvSpPr>
                          <a:spLocks/>
                        </wps:cNvSpPr>
                        <wps:spPr bwMode="auto">
                          <a:xfrm>
                            <a:off x="2115" y="7567"/>
                            <a:ext cx="900" cy="308"/>
                          </a:xfrm>
                          <a:custGeom>
                            <a:avLst/>
                            <a:gdLst>
                              <a:gd name="T0" fmla="+- 0 3016 2116"/>
                              <a:gd name="T1" fmla="*/ T0 w 900"/>
                              <a:gd name="T2" fmla="+- 0 7568 7568"/>
                              <a:gd name="T3" fmla="*/ 7568 h 308"/>
                              <a:gd name="T4" fmla="+- 0 3006 2116"/>
                              <a:gd name="T5" fmla="*/ T4 w 900"/>
                              <a:gd name="T6" fmla="+- 0 7568 7568"/>
                              <a:gd name="T7" fmla="*/ 7568 h 308"/>
                              <a:gd name="T8" fmla="+- 0 3006 2116"/>
                              <a:gd name="T9" fmla="*/ T8 w 900"/>
                              <a:gd name="T10" fmla="+- 0 7577 7568"/>
                              <a:gd name="T11" fmla="*/ 7577 h 308"/>
                              <a:gd name="T12" fmla="+- 0 3006 2116"/>
                              <a:gd name="T13" fmla="*/ T12 w 900"/>
                              <a:gd name="T14" fmla="+- 0 7865 7568"/>
                              <a:gd name="T15" fmla="*/ 7865 h 308"/>
                              <a:gd name="T16" fmla="+- 0 2125 2116"/>
                              <a:gd name="T17" fmla="*/ T16 w 900"/>
                              <a:gd name="T18" fmla="+- 0 7865 7568"/>
                              <a:gd name="T19" fmla="*/ 7865 h 308"/>
                              <a:gd name="T20" fmla="+- 0 2125 2116"/>
                              <a:gd name="T21" fmla="*/ T20 w 900"/>
                              <a:gd name="T22" fmla="+- 0 7577 7568"/>
                              <a:gd name="T23" fmla="*/ 7577 h 308"/>
                              <a:gd name="T24" fmla="+- 0 3006 2116"/>
                              <a:gd name="T25" fmla="*/ T24 w 900"/>
                              <a:gd name="T26" fmla="+- 0 7577 7568"/>
                              <a:gd name="T27" fmla="*/ 7577 h 308"/>
                              <a:gd name="T28" fmla="+- 0 3006 2116"/>
                              <a:gd name="T29" fmla="*/ T28 w 900"/>
                              <a:gd name="T30" fmla="+- 0 7568 7568"/>
                              <a:gd name="T31" fmla="*/ 7568 h 308"/>
                              <a:gd name="T32" fmla="+- 0 2125 2116"/>
                              <a:gd name="T33" fmla="*/ T32 w 900"/>
                              <a:gd name="T34" fmla="+- 0 7568 7568"/>
                              <a:gd name="T35" fmla="*/ 7568 h 308"/>
                              <a:gd name="T36" fmla="+- 0 2116 2116"/>
                              <a:gd name="T37" fmla="*/ T36 w 900"/>
                              <a:gd name="T38" fmla="+- 0 7568 7568"/>
                              <a:gd name="T39" fmla="*/ 7568 h 308"/>
                              <a:gd name="T40" fmla="+- 0 2116 2116"/>
                              <a:gd name="T41" fmla="*/ T40 w 900"/>
                              <a:gd name="T42" fmla="+- 0 7577 7568"/>
                              <a:gd name="T43" fmla="*/ 7577 h 308"/>
                              <a:gd name="T44" fmla="+- 0 2116 2116"/>
                              <a:gd name="T45" fmla="*/ T44 w 900"/>
                              <a:gd name="T46" fmla="+- 0 7865 7568"/>
                              <a:gd name="T47" fmla="*/ 7865 h 308"/>
                              <a:gd name="T48" fmla="+- 0 2116 2116"/>
                              <a:gd name="T49" fmla="*/ T48 w 900"/>
                              <a:gd name="T50" fmla="+- 0 7875 7568"/>
                              <a:gd name="T51" fmla="*/ 7875 h 308"/>
                              <a:gd name="T52" fmla="+- 0 2125 2116"/>
                              <a:gd name="T53" fmla="*/ T52 w 900"/>
                              <a:gd name="T54" fmla="+- 0 7875 7568"/>
                              <a:gd name="T55" fmla="*/ 7875 h 308"/>
                              <a:gd name="T56" fmla="+- 0 3006 2116"/>
                              <a:gd name="T57" fmla="*/ T56 w 900"/>
                              <a:gd name="T58" fmla="+- 0 7875 7568"/>
                              <a:gd name="T59" fmla="*/ 7875 h 308"/>
                              <a:gd name="T60" fmla="+- 0 3016 2116"/>
                              <a:gd name="T61" fmla="*/ T60 w 900"/>
                              <a:gd name="T62" fmla="+- 0 7875 7568"/>
                              <a:gd name="T63" fmla="*/ 7875 h 308"/>
                              <a:gd name="T64" fmla="+- 0 3016 2116"/>
                              <a:gd name="T65" fmla="*/ T64 w 900"/>
                              <a:gd name="T66" fmla="+- 0 7865 7568"/>
                              <a:gd name="T67" fmla="*/ 7865 h 308"/>
                              <a:gd name="T68" fmla="+- 0 3016 2116"/>
                              <a:gd name="T69" fmla="*/ T68 w 900"/>
                              <a:gd name="T70" fmla="+- 0 7577 7568"/>
                              <a:gd name="T71" fmla="*/ 7577 h 308"/>
                              <a:gd name="T72" fmla="+- 0 3016 2116"/>
                              <a:gd name="T73" fmla="*/ T72 w 900"/>
                              <a:gd name="T74" fmla="+- 0 7568 7568"/>
                              <a:gd name="T75" fmla="*/ 7568 h 308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</a:cxnLst>
                            <a:rect l="0" t="0" r="r" b="b"/>
                            <a:pathLst>
                              <a:path w="900" h="308">
                                <a:moveTo>
                                  <a:pt x="900" y="0"/>
                                </a:moveTo>
                                <a:lnTo>
                                  <a:pt x="890" y="0"/>
                                </a:lnTo>
                                <a:lnTo>
                                  <a:pt x="890" y="9"/>
                                </a:lnTo>
                                <a:lnTo>
                                  <a:pt x="890" y="297"/>
                                </a:lnTo>
                                <a:lnTo>
                                  <a:pt x="9" y="297"/>
                                </a:lnTo>
                                <a:lnTo>
                                  <a:pt x="9" y="9"/>
                                </a:lnTo>
                                <a:lnTo>
                                  <a:pt x="890" y="9"/>
                                </a:lnTo>
                                <a:lnTo>
                                  <a:pt x="890" y="0"/>
                                </a:lnTo>
                                <a:lnTo>
                                  <a:pt x="9" y="0"/>
                                </a:lnTo>
                                <a:lnTo>
                                  <a:pt x="0" y="0"/>
                                </a:lnTo>
                                <a:lnTo>
                                  <a:pt x="0" y="9"/>
                                </a:lnTo>
                                <a:lnTo>
                                  <a:pt x="0" y="297"/>
                                </a:lnTo>
                                <a:lnTo>
                                  <a:pt x="0" y="307"/>
                                </a:lnTo>
                                <a:lnTo>
                                  <a:pt x="9" y="307"/>
                                </a:lnTo>
                                <a:lnTo>
                                  <a:pt x="890" y="307"/>
                                </a:lnTo>
                                <a:lnTo>
                                  <a:pt x="900" y="307"/>
                                </a:lnTo>
                                <a:lnTo>
                                  <a:pt x="900" y="297"/>
                                </a:lnTo>
                                <a:lnTo>
                                  <a:pt x="900" y="9"/>
                                </a:lnTo>
                                <a:lnTo>
                                  <a:pt x="9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6" name="docshape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11" y="2292"/>
                            <a:ext cx="262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8" name="docshape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11" y="2677"/>
                            <a:ext cx="225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0" name="docshape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11" y="2947"/>
                            <a:ext cx="232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2" name="docshape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11" y="6629"/>
                            <a:ext cx="248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4" name="docshape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333" y="8259"/>
                            <a:ext cx="248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311BAD" id="docshapegroup58" o:spid="_x0000_s1026" style="position:absolute;margin-left:100.6pt;margin-top:62.3pt;width:322.45pt;height:469.05pt;z-index:-16067072;mso-position-horizontal-relative:page" coordorigin="2012,1246" coordsize="6449,938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">
                <v:rect id="docshape59" o:spid="_x0000_s1027" style="position:absolute;left:2012;top:1245;width:6449;height:3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" fillcolor="#d9d9d9" stroked="f"/>
                <v:rect id="docshape60" o:spid="_x0000_s1028" style="position:absolute;left:2192;top:1316;width:92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" fillcolor="#f5fbc5" stroked="f"/>
                <v:shape id="docshape61" o:spid="_x0000_s1029" style="position:absolute;left:2182;top:1307;width:947;height:308;visibility:visible;mso-wrap-style:square;v-text-anchor:top" coordsize="947,3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" path="m947,298r-10,l9,298r-9,l,307r9,l937,307r10,l947,298xm947,l937,,9,,,,,10,,298r9,l9,10r928,l937,298r10,l947,10,947,xe" fillcolor="black" stroked="f">
                  <v:path arrowok="t" o:connecttype="custom" o:connectlocs="947,1605;937,1605;9,1605;0,1605;0,1614;9,1614;937,1614;947,1614;947,1605;947,1307;937,1307;9,1307;0,1307;0,1317;0,1605;9,1605;9,1317;937,1317;937,1605;947,1605;947,1317;947,1307" o:connectangles="0,0,0,0,0,0,0,0,0,0,0,0,0,0,0,0,0,0,0,0,0,0"/>
                </v:shape>
                <v:rect id="docshape62" o:spid="_x0000_s1030" style="position:absolute;left:2012;top:4376;width:6449;height:3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" fillcolor="#d9d9d9" stroked="f"/>
                <v:rect id="docshape63" o:spid="_x0000_s1031" style="position:absolute;left:2125;top:4447;width:61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" fillcolor="#f5fbc5" stroked="f"/>
                <v:shape id="docshape64" o:spid="_x0000_s1032" style="position:absolute;left:2115;top:4437;width:638;height:308;visibility:visible;mso-wrap-style:square;v-text-anchor:top" coordsize="638,3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" path="m637,l627,r,10l627,298,9,298,9,10r618,l627,,9,,,,,10,,298r,9l9,307r618,l637,307r,-9l637,10,637,xe" fillcolor="black" stroked="f">
                  <v:path arrowok="t" o:connecttype="custom" o:connectlocs="637,4438;627,4438;627,4448;627,4736;9,4736;9,4448;627,4448;627,4438;9,4438;0,4438;0,4448;0,4736;0,4745;9,4745;627,4745;637,4745;637,4736;637,4448;637,4438" o:connectangles="0,0,0,0,0,0,0,0,0,0,0,0,0,0,0,0,0,0,0"/>
                </v:shape>
                <v:rect id="docshape65" o:spid="_x0000_s1033" style="position:absolute;left:2012;top:7506;width:6449;height:3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" fillcolor="#d9d9d9" stroked="f"/>
                <v:rect id="docshape66" o:spid="_x0000_s1034" style="position:absolute;left:2125;top:7577;width:881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" fillcolor="#f5fbc5" stroked="f"/>
                <v:shape id="docshape67" o:spid="_x0000_s1035" style="position:absolute;left:2115;top:7567;width:900;height:308;visibility:visible;mso-wrap-style:square;v-text-anchor:top" coordsize="900,3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" path="m900,l890,r,9l890,297,9,297,9,9r881,l890,,9,,,,,9,,297r,10l9,307r881,l900,307r,-10l900,9r,-9xe" fillcolor="black" stroked="f">
                  <v:path arrowok="t" o:connecttype="custom" o:connectlocs="900,7568;890,7568;890,7577;890,7865;9,7865;9,7577;890,7577;890,7568;9,7568;0,7568;0,7577;0,7865;0,7875;9,7875;890,7875;900,7875;900,7865;900,7577;900,7568" o:connectangles="0,0,0,0,0,0,0,0,0,0,0,0,0,0,0,0,0,0,0"/>
                </v:shape>
                <v:shape id="docshape68" o:spid="_x0000_s1036" type="#_x0000_t75" style="position:absolute;left:3511;top:2292;width:262;height:2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">
                  <v:imagedata r:id="rId8" o:title=""/>
                </v:shape>
                <v:shape id="docshape69" o:spid="_x0000_s1037" type="#_x0000_t75" style="position:absolute;left:3511;top:2677;width:225;height:1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">
                  <v:imagedata r:id="rId9" o:title=""/>
                </v:shape>
                <v:shape id="docshape70" o:spid="_x0000_s1038" type="#_x0000_t75" style="position:absolute;left:3511;top:2947;width:232;height:2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">
                  <v:imagedata r:id="rId10" o:title=""/>
                </v:shape>
                <v:shape id="docshape71" o:spid="_x0000_s1039" type="#_x0000_t75" style="position:absolute;left:3511;top:6629;width:248;height:2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">
                  <v:imagedata r:id="rId53" o:title=""/>
                </v:shape>
                <v:shape id="docshape72" o:spid="_x0000_s1040" type="#_x0000_t75" style="position:absolute;left:3333;top:8259;width:248;height:2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">
                  <v:imagedata r:id="rId54" o:title=""/>
                </v:shape>
                <w10:wrap anchorx="page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487249920" behindDoc="1" locked="0" layoutInCell="1" allowOverlap="1" wp14:anchorId="7CED5DDF" wp14:editId="7D038C5F">
                <wp:simplePos x="0" y="0"/>
                <wp:positionH relativeFrom="page">
                  <wp:posOffset>5678170</wp:posOffset>
                </wp:positionH>
                <wp:positionV relativeFrom="paragraph">
                  <wp:posOffset>1061720</wp:posOffset>
                </wp:positionV>
                <wp:extent cx="300355" cy="154305"/>
                <wp:effectExtent l="0" t="0" r="0" b="0"/>
                <wp:wrapNone/>
                <wp:docPr id="14" name="docshape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00355" cy="154305"/>
                        </a:xfrm>
                        <a:custGeom>
                          <a:avLst/>
                          <a:gdLst>
                            <a:gd name="T0" fmla="+- 0 9404 8942"/>
                            <a:gd name="T1" fmla="*/ T0 w 473"/>
                            <a:gd name="T2" fmla="+- 0 1672 1672"/>
                            <a:gd name="T3" fmla="*/ 1672 h 243"/>
                            <a:gd name="T4" fmla="+- 0 8952 8942"/>
                            <a:gd name="T5" fmla="*/ T4 w 473"/>
                            <a:gd name="T6" fmla="+- 0 1672 1672"/>
                            <a:gd name="T7" fmla="*/ 1672 h 243"/>
                            <a:gd name="T8" fmla="+- 0 8942 8942"/>
                            <a:gd name="T9" fmla="*/ T8 w 473"/>
                            <a:gd name="T10" fmla="+- 0 1683 1672"/>
                            <a:gd name="T11" fmla="*/ 1683 h 243"/>
                            <a:gd name="T12" fmla="+- 0 8942 8942"/>
                            <a:gd name="T13" fmla="*/ T12 w 473"/>
                            <a:gd name="T14" fmla="+- 0 1905 1672"/>
                            <a:gd name="T15" fmla="*/ 1905 h 243"/>
                            <a:gd name="T16" fmla="+- 0 8952 8942"/>
                            <a:gd name="T17" fmla="*/ T16 w 473"/>
                            <a:gd name="T18" fmla="+- 0 1914 1672"/>
                            <a:gd name="T19" fmla="*/ 1914 h 243"/>
                            <a:gd name="T20" fmla="+- 0 9404 8942"/>
                            <a:gd name="T21" fmla="*/ T20 w 473"/>
                            <a:gd name="T22" fmla="+- 0 1914 1672"/>
                            <a:gd name="T23" fmla="*/ 1914 h 243"/>
                            <a:gd name="T24" fmla="+- 0 9415 8942"/>
                            <a:gd name="T25" fmla="*/ T24 w 473"/>
                            <a:gd name="T26" fmla="+- 0 1905 1672"/>
                            <a:gd name="T27" fmla="*/ 1905 h 243"/>
                            <a:gd name="T28" fmla="+- 0 9415 8942"/>
                            <a:gd name="T29" fmla="*/ T28 w 473"/>
                            <a:gd name="T30" fmla="+- 0 1892 1672"/>
                            <a:gd name="T31" fmla="*/ 1892 h 243"/>
                            <a:gd name="T32" fmla="+- 0 8987 8942"/>
                            <a:gd name="T33" fmla="*/ T32 w 473"/>
                            <a:gd name="T34" fmla="+- 0 1892 1672"/>
                            <a:gd name="T35" fmla="*/ 1892 h 243"/>
                            <a:gd name="T36" fmla="+- 0 8964 8942"/>
                            <a:gd name="T37" fmla="*/ T36 w 473"/>
                            <a:gd name="T38" fmla="+- 0 1869 1672"/>
                            <a:gd name="T39" fmla="*/ 1869 h 243"/>
                            <a:gd name="T40" fmla="+- 0 8987 8942"/>
                            <a:gd name="T41" fmla="*/ T40 w 473"/>
                            <a:gd name="T42" fmla="+- 0 1869 1672"/>
                            <a:gd name="T43" fmla="*/ 1869 h 243"/>
                            <a:gd name="T44" fmla="+- 0 8987 8942"/>
                            <a:gd name="T45" fmla="*/ T44 w 473"/>
                            <a:gd name="T46" fmla="+- 0 1718 1672"/>
                            <a:gd name="T47" fmla="*/ 1718 h 243"/>
                            <a:gd name="T48" fmla="+- 0 8964 8942"/>
                            <a:gd name="T49" fmla="*/ T48 w 473"/>
                            <a:gd name="T50" fmla="+- 0 1718 1672"/>
                            <a:gd name="T51" fmla="*/ 1718 h 243"/>
                            <a:gd name="T52" fmla="+- 0 8987 8942"/>
                            <a:gd name="T53" fmla="*/ T52 w 473"/>
                            <a:gd name="T54" fmla="+- 0 1695 1672"/>
                            <a:gd name="T55" fmla="*/ 1695 h 243"/>
                            <a:gd name="T56" fmla="+- 0 9415 8942"/>
                            <a:gd name="T57" fmla="*/ T56 w 473"/>
                            <a:gd name="T58" fmla="+- 0 1695 1672"/>
                            <a:gd name="T59" fmla="*/ 1695 h 243"/>
                            <a:gd name="T60" fmla="+- 0 9415 8942"/>
                            <a:gd name="T61" fmla="*/ T60 w 473"/>
                            <a:gd name="T62" fmla="+- 0 1683 1672"/>
                            <a:gd name="T63" fmla="*/ 1683 h 243"/>
                            <a:gd name="T64" fmla="+- 0 9404 8942"/>
                            <a:gd name="T65" fmla="*/ T64 w 473"/>
                            <a:gd name="T66" fmla="+- 0 1672 1672"/>
                            <a:gd name="T67" fmla="*/ 1672 h 243"/>
                            <a:gd name="T68" fmla="+- 0 8987 8942"/>
                            <a:gd name="T69" fmla="*/ T68 w 473"/>
                            <a:gd name="T70" fmla="+- 0 1869 1672"/>
                            <a:gd name="T71" fmla="*/ 1869 h 243"/>
                            <a:gd name="T72" fmla="+- 0 8964 8942"/>
                            <a:gd name="T73" fmla="*/ T72 w 473"/>
                            <a:gd name="T74" fmla="+- 0 1869 1672"/>
                            <a:gd name="T75" fmla="*/ 1869 h 243"/>
                            <a:gd name="T76" fmla="+- 0 8987 8942"/>
                            <a:gd name="T77" fmla="*/ T76 w 473"/>
                            <a:gd name="T78" fmla="+- 0 1892 1672"/>
                            <a:gd name="T79" fmla="*/ 1892 h 243"/>
                            <a:gd name="T80" fmla="+- 0 8987 8942"/>
                            <a:gd name="T81" fmla="*/ T80 w 473"/>
                            <a:gd name="T82" fmla="+- 0 1869 1672"/>
                            <a:gd name="T83" fmla="*/ 1869 h 243"/>
                            <a:gd name="T84" fmla="+- 0 9370 8942"/>
                            <a:gd name="T85" fmla="*/ T84 w 473"/>
                            <a:gd name="T86" fmla="+- 0 1869 1672"/>
                            <a:gd name="T87" fmla="*/ 1869 h 243"/>
                            <a:gd name="T88" fmla="+- 0 8987 8942"/>
                            <a:gd name="T89" fmla="*/ T88 w 473"/>
                            <a:gd name="T90" fmla="+- 0 1869 1672"/>
                            <a:gd name="T91" fmla="*/ 1869 h 243"/>
                            <a:gd name="T92" fmla="+- 0 8987 8942"/>
                            <a:gd name="T93" fmla="*/ T92 w 473"/>
                            <a:gd name="T94" fmla="+- 0 1892 1672"/>
                            <a:gd name="T95" fmla="*/ 1892 h 243"/>
                            <a:gd name="T96" fmla="+- 0 9370 8942"/>
                            <a:gd name="T97" fmla="*/ T96 w 473"/>
                            <a:gd name="T98" fmla="+- 0 1892 1672"/>
                            <a:gd name="T99" fmla="*/ 1892 h 243"/>
                            <a:gd name="T100" fmla="+- 0 9370 8942"/>
                            <a:gd name="T101" fmla="*/ T100 w 473"/>
                            <a:gd name="T102" fmla="+- 0 1869 1672"/>
                            <a:gd name="T103" fmla="*/ 1869 h 243"/>
                            <a:gd name="T104" fmla="+- 0 9370 8942"/>
                            <a:gd name="T105" fmla="*/ T104 w 473"/>
                            <a:gd name="T106" fmla="+- 0 1695 1672"/>
                            <a:gd name="T107" fmla="*/ 1695 h 243"/>
                            <a:gd name="T108" fmla="+- 0 9370 8942"/>
                            <a:gd name="T109" fmla="*/ T108 w 473"/>
                            <a:gd name="T110" fmla="+- 0 1892 1672"/>
                            <a:gd name="T111" fmla="*/ 1892 h 243"/>
                            <a:gd name="T112" fmla="+- 0 9392 8942"/>
                            <a:gd name="T113" fmla="*/ T112 w 473"/>
                            <a:gd name="T114" fmla="+- 0 1869 1672"/>
                            <a:gd name="T115" fmla="*/ 1869 h 243"/>
                            <a:gd name="T116" fmla="+- 0 9415 8942"/>
                            <a:gd name="T117" fmla="*/ T116 w 473"/>
                            <a:gd name="T118" fmla="+- 0 1869 1672"/>
                            <a:gd name="T119" fmla="*/ 1869 h 243"/>
                            <a:gd name="T120" fmla="+- 0 9415 8942"/>
                            <a:gd name="T121" fmla="*/ T120 w 473"/>
                            <a:gd name="T122" fmla="+- 0 1718 1672"/>
                            <a:gd name="T123" fmla="*/ 1718 h 243"/>
                            <a:gd name="T124" fmla="+- 0 9392 8942"/>
                            <a:gd name="T125" fmla="*/ T124 w 473"/>
                            <a:gd name="T126" fmla="+- 0 1718 1672"/>
                            <a:gd name="T127" fmla="*/ 1718 h 243"/>
                            <a:gd name="T128" fmla="+- 0 9370 8942"/>
                            <a:gd name="T129" fmla="*/ T128 w 473"/>
                            <a:gd name="T130" fmla="+- 0 1695 1672"/>
                            <a:gd name="T131" fmla="*/ 1695 h 243"/>
                            <a:gd name="T132" fmla="+- 0 9415 8942"/>
                            <a:gd name="T133" fmla="*/ T132 w 473"/>
                            <a:gd name="T134" fmla="+- 0 1869 1672"/>
                            <a:gd name="T135" fmla="*/ 1869 h 243"/>
                            <a:gd name="T136" fmla="+- 0 9392 8942"/>
                            <a:gd name="T137" fmla="*/ T136 w 473"/>
                            <a:gd name="T138" fmla="+- 0 1869 1672"/>
                            <a:gd name="T139" fmla="*/ 1869 h 243"/>
                            <a:gd name="T140" fmla="+- 0 9370 8942"/>
                            <a:gd name="T141" fmla="*/ T140 w 473"/>
                            <a:gd name="T142" fmla="+- 0 1892 1672"/>
                            <a:gd name="T143" fmla="*/ 1892 h 243"/>
                            <a:gd name="T144" fmla="+- 0 9415 8942"/>
                            <a:gd name="T145" fmla="*/ T144 w 473"/>
                            <a:gd name="T146" fmla="+- 0 1892 1672"/>
                            <a:gd name="T147" fmla="*/ 1892 h 243"/>
                            <a:gd name="T148" fmla="+- 0 9415 8942"/>
                            <a:gd name="T149" fmla="*/ T148 w 473"/>
                            <a:gd name="T150" fmla="+- 0 1869 1672"/>
                            <a:gd name="T151" fmla="*/ 1869 h 243"/>
                            <a:gd name="T152" fmla="+- 0 8987 8942"/>
                            <a:gd name="T153" fmla="*/ T152 w 473"/>
                            <a:gd name="T154" fmla="+- 0 1695 1672"/>
                            <a:gd name="T155" fmla="*/ 1695 h 243"/>
                            <a:gd name="T156" fmla="+- 0 8964 8942"/>
                            <a:gd name="T157" fmla="*/ T156 w 473"/>
                            <a:gd name="T158" fmla="+- 0 1718 1672"/>
                            <a:gd name="T159" fmla="*/ 1718 h 243"/>
                            <a:gd name="T160" fmla="+- 0 8987 8942"/>
                            <a:gd name="T161" fmla="*/ T160 w 473"/>
                            <a:gd name="T162" fmla="+- 0 1718 1672"/>
                            <a:gd name="T163" fmla="*/ 1718 h 243"/>
                            <a:gd name="T164" fmla="+- 0 8987 8942"/>
                            <a:gd name="T165" fmla="*/ T164 w 473"/>
                            <a:gd name="T166" fmla="+- 0 1695 1672"/>
                            <a:gd name="T167" fmla="*/ 1695 h 243"/>
                            <a:gd name="T168" fmla="+- 0 9370 8942"/>
                            <a:gd name="T169" fmla="*/ T168 w 473"/>
                            <a:gd name="T170" fmla="+- 0 1695 1672"/>
                            <a:gd name="T171" fmla="*/ 1695 h 243"/>
                            <a:gd name="T172" fmla="+- 0 8987 8942"/>
                            <a:gd name="T173" fmla="*/ T172 w 473"/>
                            <a:gd name="T174" fmla="+- 0 1695 1672"/>
                            <a:gd name="T175" fmla="*/ 1695 h 243"/>
                            <a:gd name="T176" fmla="+- 0 8987 8942"/>
                            <a:gd name="T177" fmla="*/ T176 w 473"/>
                            <a:gd name="T178" fmla="+- 0 1718 1672"/>
                            <a:gd name="T179" fmla="*/ 1718 h 243"/>
                            <a:gd name="T180" fmla="+- 0 9370 8942"/>
                            <a:gd name="T181" fmla="*/ T180 w 473"/>
                            <a:gd name="T182" fmla="+- 0 1718 1672"/>
                            <a:gd name="T183" fmla="*/ 1718 h 243"/>
                            <a:gd name="T184" fmla="+- 0 9370 8942"/>
                            <a:gd name="T185" fmla="*/ T184 w 473"/>
                            <a:gd name="T186" fmla="+- 0 1695 1672"/>
                            <a:gd name="T187" fmla="*/ 1695 h 243"/>
                            <a:gd name="T188" fmla="+- 0 9415 8942"/>
                            <a:gd name="T189" fmla="*/ T188 w 473"/>
                            <a:gd name="T190" fmla="+- 0 1695 1672"/>
                            <a:gd name="T191" fmla="*/ 1695 h 243"/>
                            <a:gd name="T192" fmla="+- 0 9370 8942"/>
                            <a:gd name="T193" fmla="*/ T192 w 473"/>
                            <a:gd name="T194" fmla="+- 0 1695 1672"/>
                            <a:gd name="T195" fmla="*/ 1695 h 243"/>
                            <a:gd name="T196" fmla="+- 0 9392 8942"/>
                            <a:gd name="T197" fmla="*/ T196 w 473"/>
                            <a:gd name="T198" fmla="+- 0 1718 1672"/>
                            <a:gd name="T199" fmla="*/ 1718 h 243"/>
                            <a:gd name="T200" fmla="+- 0 9415 8942"/>
                            <a:gd name="T201" fmla="*/ T200 w 473"/>
                            <a:gd name="T202" fmla="+- 0 1718 1672"/>
                            <a:gd name="T203" fmla="*/ 1718 h 243"/>
                            <a:gd name="T204" fmla="+- 0 9415 8942"/>
                            <a:gd name="T205" fmla="*/ T204 w 473"/>
                            <a:gd name="T206" fmla="+- 0 1695 1672"/>
                            <a:gd name="T207" fmla="*/ 1695 h 24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</a:cxnLst>
                          <a:rect l="0" t="0" r="r" b="b"/>
                          <a:pathLst>
                            <a:path w="473" h="243">
                              <a:moveTo>
                                <a:pt x="462" y="0"/>
                              </a:moveTo>
                              <a:lnTo>
                                <a:pt x="10" y="0"/>
                              </a:lnTo>
                              <a:lnTo>
                                <a:pt x="0" y="11"/>
                              </a:lnTo>
                              <a:lnTo>
                                <a:pt x="0" y="233"/>
                              </a:lnTo>
                              <a:lnTo>
                                <a:pt x="10" y="242"/>
                              </a:lnTo>
                              <a:lnTo>
                                <a:pt x="462" y="242"/>
                              </a:lnTo>
                              <a:lnTo>
                                <a:pt x="473" y="233"/>
                              </a:lnTo>
                              <a:lnTo>
                                <a:pt x="473" y="220"/>
                              </a:lnTo>
                              <a:lnTo>
                                <a:pt x="45" y="220"/>
                              </a:lnTo>
                              <a:lnTo>
                                <a:pt x="22" y="197"/>
                              </a:lnTo>
                              <a:lnTo>
                                <a:pt x="45" y="197"/>
                              </a:lnTo>
                              <a:lnTo>
                                <a:pt x="45" y="46"/>
                              </a:lnTo>
                              <a:lnTo>
                                <a:pt x="22" y="46"/>
                              </a:lnTo>
                              <a:lnTo>
                                <a:pt x="45" y="23"/>
                              </a:lnTo>
                              <a:lnTo>
                                <a:pt x="473" y="23"/>
                              </a:lnTo>
                              <a:lnTo>
                                <a:pt x="473" y="11"/>
                              </a:lnTo>
                              <a:lnTo>
                                <a:pt x="462" y="0"/>
                              </a:lnTo>
                              <a:close/>
                              <a:moveTo>
                                <a:pt x="45" y="197"/>
                              </a:moveTo>
                              <a:lnTo>
                                <a:pt x="22" y="197"/>
                              </a:lnTo>
                              <a:lnTo>
                                <a:pt x="45" y="220"/>
                              </a:lnTo>
                              <a:lnTo>
                                <a:pt x="45" y="197"/>
                              </a:lnTo>
                              <a:close/>
                              <a:moveTo>
                                <a:pt x="428" y="197"/>
                              </a:moveTo>
                              <a:lnTo>
                                <a:pt x="45" y="197"/>
                              </a:lnTo>
                              <a:lnTo>
                                <a:pt x="45" y="220"/>
                              </a:lnTo>
                              <a:lnTo>
                                <a:pt x="428" y="220"/>
                              </a:lnTo>
                              <a:lnTo>
                                <a:pt x="428" y="197"/>
                              </a:lnTo>
                              <a:close/>
                              <a:moveTo>
                                <a:pt x="428" y="23"/>
                              </a:moveTo>
                              <a:lnTo>
                                <a:pt x="428" y="220"/>
                              </a:lnTo>
                              <a:lnTo>
                                <a:pt x="450" y="197"/>
                              </a:lnTo>
                              <a:lnTo>
                                <a:pt x="473" y="197"/>
                              </a:lnTo>
                              <a:lnTo>
                                <a:pt x="473" y="46"/>
                              </a:lnTo>
                              <a:lnTo>
                                <a:pt x="450" y="46"/>
                              </a:lnTo>
                              <a:lnTo>
                                <a:pt x="428" y="23"/>
                              </a:lnTo>
                              <a:close/>
                              <a:moveTo>
                                <a:pt x="473" y="197"/>
                              </a:moveTo>
                              <a:lnTo>
                                <a:pt x="450" y="197"/>
                              </a:lnTo>
                              <a:lnTo>
                                <a:pt x="428" y="220"/>
                              </a:lnTo>
                              <a:lnTo>
                                <a:pt x="473" y="220"/>
                              </a:lnTo>
                              <a:lnTo>
                                <a:pt x="473" y="197"/>
                              </a:lnTo>
                              <a:close/>
                              <a:moveTo>
                                <a:pt x="45" y="23"/>
                              </a:moveTo>
                              <a:lnTo>
                                <a:pt x="22" y="46"/>
                              </a:lnTo>
                              <a:lnTo>
                                <a:pt x="45" y="46"/>
                              </a:lnTo>
                              <a:lnTo>
                                <a:pt x="45" y="23"/>
                              </a:lnTo>
                              <a:close/>
                              <a:moveTo>
                                <a:pt x="428" y="23"/>
                              </a:moveTo>
                              <a:lnTo>
                                <a:pt x="45" y="23"/>
                              </a:lnTo>
                              <a:lnTo>
                                <a:pt x="45" y="46"/>
                              </a:lnTo>
                              <a:lnTo>
                                <a:pt x="428" y="46"/>
                              </a:lnTo>
                              <a:lnTo>
                                <a:pt x="428" y="23"/>
                              </a:lnTo>
                              <a:close/>
                              <a:moveTo>
                                <a:pt x="473" y="23"/>
                              </a:moveTo>
                              <a:lnTo>
                                <a:pt x="428" y="23"/>
                              </a:lnTo>
                              <a:lnTo>
                                <a:pt x="450" y="46"/>
                              </a:lnTo>
                              <a:lnTo>
                                <a:pt x="473" y="46"/>
                              </a:lnTo>
                              <a:lnTo>
                                <a:pt x="473" y="2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85D8A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4F46B3" id="docshape73" o:spid="_x0000_s1026" style="position:absolute;margin-left:447.1pt;margin-top:83.6pt;width:23.65pt;height:12.15pt;z-index:-160665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473,2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" path="m462,l10,,,11,,233r10,9l462,242r11,-9l473,220r-428,l22,197r23,l45,46r-23,l45,23r428,l473,11,462,xm45,197r-23,l45,220r,-23xm428,197r-383,l45,220r383,l428,197xm428,23r,197l450,197r23,l473,46r-23,l428,23xm473,197r-23,l428,220r45,l473,197xm45,23l22,46r23,l45,23xm428,23l45,23r,23l428,46r,-23xm473,23r-45,l450,46r23,l473,23xe" fillcolor="#385d8a" stroked="f">
                <v:path arrowok="t" o:connecttype="custom" o:connectlocs="293370,1061720;6350,1061720;0,1068705;0,1209675;6350,1215390;293370,1215390;300355,1209675;300355,1201420;28575,1201420;13970,1186815;28575,1186815;28575,1090930;13970,1090930;28575,1076325;300355,1076325;300355,1068705;293370,1061720;28575,1186815;13970,1186815;28575,1201420;28575,1186815;271780,1186815;28575,1186815;28575,1201420;271780,1201420;271780,1186815;271780,1076325;271780,1201420;285750,1186815;300355,1186815;300355,1090930;285750,1090930;271780,1076325;300355,1186815;285750,1186815;271780,1201420;300355,1201420;300355,1186815;28575,1076325;13970,1090930;28575,1090930;28575,1076325;271780,1076325;28575,1076325;28575,1090930;271780,1090930;271780,1076325;300355,1076325;271780,1076325;285750,1090930;300355,1090930;300355,1076325" o:connectangles="0,0,0,0,0,0,0,0,0,0,0,0,0,0,0,0,0,0,0,0,0,0,0,0,0,0,0,0,0,0,0,0,0,0,0,0,0,0,0,0,0,0,0,0,0,0,0,0,0,0,0,0"/>
                <w10:wrap anchorx="page"/>
              </v:shape>
            </w:pict>
          </mc:Fallback>
        </mc:AlternateContent>
      </w:r>
      <w:r w:rsidR="00D92B94">
        <w:t>It also supports the development of the idea of the gradient function and taking</w:t>
      </w:r>
      <w:r w:rsidR="00D92B94">
        <w:rPr>
          <w:spacing w:val="1"/>
        </w:rPr>
        <w:t xml:space="preserve"> </w:t>
      </w:r>
      <w:r w:rsidR="00D92B94">
        <w:t>time to understand the plotting of the gradient at specific points is a neat way of</w:t>
      </w:r>
      <w:r w:rsidR="00D92B94">
        <w:rPr>
          <w:spacing w:val="-64"/>
        </w:rPr>
        <w:t xml:space="preserve"> </w:t>
      </w:r>
      <w:r w:rsidR="00D92B94">
        <w:t>encouraging</w:t>
      </w:r>
      <w:r w:rsidR="00D92B94">
        <w:rPr>
          <w:spacing w:val="-1"/>
        </w:rPr>
        <w:t xml:space="preserve"> </w:t>
      </w:r>
      <w:r w:rsidR="00D92B94">
        <w:t>students to develop this concept.</w:t>
      </w:r>
    </w:p>
    <w:p w14:paraId="481128C4" w14:textId="77777777" w:rsidR="00B410B2" w:rsidRDefault="00B410B2">
      <w:pPr>
        <w:pStyle w:val="BodyText"/>
        <w:spacing w:after="1"/>
        <w:rPr>
          <w:sz w:val="10"/>
        </w:rPr>
      </w:pPr>
    </w:p>
    <w:tbl>
      <w:tblPr>
        <w:tblW w:w="0" w:type="auto"/>
        <w:tblInd w:w="6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58"/>
        <w:gridCol w:w="2049"/>
      </w:tblGrid>
      <w:tr w:rsidR="00B410B2" w14:paraId="69F7381F" w14:textId="77777777">
        <w:trPr>
          <w:trHeight w:val="3119"/>
        </w:trPr>
        <w:tc>
          <w:tcPr>
            <w:tcW w:w="6458" w:type="dxa"/>
          </w:tcPr>
          <w:p w14:paraId="5555C889" w14:textId="77777777" w:rsidR="00B410B2" w:rsidRDefault="00D92B94">
            <w:pPr>
              <w:pStyle w:val="TableParagraph"/>
              <w:spacing w:before="70"/>
              <w:ind w:left="184"/>
              <w:rPr>
                <w:sz w:val="24"/>
              </w:rPr>
            </w:pPr>
            <w:r>
              <w:rPr>
                <w:sz w:val="24"/>
              </w:rPr>
              <w:t>Tangent</w:t>
            </w:r>
            <w:r>
              <w:rPr>
                <w:spacing w:val="8"/>
                <w:sz w:val="24"/>
              </w:rPr>
              <w:t xml:space="preserve"> </w:t>
            </w:r>
            <w:r>
              <w:rPr>
                <w:sz w:val="24"/>
              </w:rPr>
              <w:t>tab</w:t>
            </w:r>
          </w:p>
          <w:p w14:paraId="56FB07BC" w14:textId="77777777" w:rsidR="00B410B2" w:rsidRDefault="00D92B94">
            <w:pPr>
              <w:pStyle w:val="TableParagraph"/>
              <w:numPr>
                <w:ilvl w:val="0"/>
                <w:numId w:val="3"/>
              </w:numPr>
              <w:tabs>
                <w:tab w:val="left" w:pos="827"/>
                <w:tab w:val="left" w:pos="828"/>
              </w:tabs>
              <w:spacing w:before="69"/>
              <w:ind w:hanging="361"/>
              <w:rPr>
                <w:sz w:val="24"/>
              </w:rPr>
            </w:pPr>
            <w:r>
              <w:rPr>
                <w:sz w:val="24"/>
              </w:rPr>
              <w:t>Controls</w:t>
            </w:r>
          </w:p>
          <w:p w14:paraId="77649A93" w14:textId="77777777" w:rsidR="00B410B2" w:rsidRDefault="00D92B94">
            <w:pPr>
              <w:pStyle w:val="TableParagraph"/>
              <w:numPr>
                <w:ilvl w:val="0"/>
                <w:numId w:val="3"/>
              </w:numPr>
              <w:tabs>
                <w:tab w:val="left" w:pos="827"/>
                <w:tab w:val="left" w:pos="828"/>
              </w:tabs>
              <w:spacing w:line="293" w:lineRule="exact"/>
              <w:ind w:hanging="361"/>
              <w:rPr>
                <w:sz w:val="24"/>
              </w:rPr>
            </w:pPr>
            <w:r>
              <w:rPr>
                <w:sz w:val="24"/>
              </w:rPr>
              <w:t>Left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right</w:t>
            </w:r>
            <w:r>
              <w:rPr>
                <w:spacing w:val="-1"/>
                <w:sz w:val="24"/>
              </w:rPr>
              <w:t xml:space="preserve"> </w:t>
            </w:r>
            <w:proofErr w:type="gramStart"/>
            <w:r>
              <w:rPr>
                <w:sz w:val="24"/>
              </w:rPr>
              <w:t>arrows</w:t>
            </w:r>
            <w:proofErr w:type="gramEnd"/>
          </w:p>
          <w:p w14:paraId="698AED17" w14:textId="77777777" w:rsidR="00B410B2" w:rsidRDefault="00D92B94">
            <w:pPr>
              <w:pStyle w:val="TableParagraph"/>
              <w:numPr>
                <w:ilvl w:val="0"/>
                <w:numId w:val="3"/>
              </w:numPr>
              <w:tabs>
                <w:tab w:val="left" w:pos="827"/>
                <w:tab w:val="left" w:pos="828"/>
                <w:tab w:val="left" w:pos="1839"/>
              </w:tabs>
              <w:spacing w:line="341" w:lineRule="exact"/>
              <w:ind w:hanging="361"/>
              <w:rPr>
                <w:i/>
                <w:sz w:val="14"/>
              </w:rPr>
            </w:pPr>
            <w:r>
              <w:rPr>
                <w:sz w:val="24"/>
              </w:rPr>
              <w:t>Press</w:t>
            </w:r>
            <w:r>
              <w:rPr>
                <w:sz w:val="24"/>
              </w:rPr>
              <w:tab/>
              <w:t>to</w:t>
            </w:r>
            <w:r>
              <w:rPr>
                <w:spacing w:val="2"/>
                <w:sz w:val="24"/>
              </w:rPr>
              <w:t xml:space="preserve"> </w:t>
            </w:r>
            <w:r>
              <w:rPr>
                <w:sz w:val="24"/>
              </w:rPr>
              <w:t>fix</w:t>
            </w:r>
            <w:r>
              <w:rPr>
                <w:spacing w:val="2"/>
                <w:sz w:val="24"/>
              </w:rPr>
              <w:t xml:space="preserve"> </w:t>
            </w:r>
            <w:r>
              <w:rPr>
                <w:sz w:val="24"/>
              </w:rPr>
              <w:t>value</w:t>
            </w:r>
            <w:r>
              <w:rPr>
                <w:spacing w:val="2"/>
                <w:sz w:val="24"/>
              </w:rPr>
              <w:t xml:space="preserve"> </w:t>
            </w:r>
            <w:r>
              <w:rPr>
                <w:sz w:val="24"/>
              </w:rPr>
              <w:t>of</w:t>
            </w:r>
            <w:r>
              <w:rPr>
                <w:spacing w:val="39"/>
                <w:sz w:val="24"/>
              </w:rPr>
              <w:t xml:space="preserve"> </w:t>
            </w:r>
            <w:r>
              <w:rPr>
                <w:i/>
                <w:sz w:val="24"/>
              </w:rPr>
              <w:t>x</w:t>
            </w:r>
            <w:r>
              <w:rPr>
                <w:i/>
                <w:position w:val="-6"/>
                <w:sz w:val="14"/>
              </w:rPr>
              <w:t>D</w:t>
            </w:r>
            <w:r>
              <w:rPr>
                <w:i/>
                <w:spacing w:val="33"/>
                <w:position w:val="-6"/>
                <w:sz w:val="14"/>
              </w:rPr>
              <w:t xml:space="preserve"> </w:t>
            </w:r>
            <w:r>
              <w:rPr>
                <w:sz w:val="24"/>
              </w:rPr>
              <w:t>or</w:t>
            </w:r>
            <w:r>
              <w:rPr>
                <w:spacing w:val="1"/>
                <w:sz w:val="24"/>
              </w:rPr>
              <w:t xml:space="preserve"> </w:t>
            </w:r>
            <w:proofErr w:type="gramStart"/>
            <w:r>
              <w:rPr>
                <w:i/>
                <w:sz w:val="24"/>
              </w:rPr>
              <w:t>x</w:t>
            </w:r>
            <w:r>
              <w:rPr>
                <w:i/>
                <w:position w:val="-6"/>
                <w:sz w:val="14"/>
              </w:rPr>
              <w:t>E</w:t>
            </w:r>
            <w:proofErr w:type="gramEnd"/>
          </w:p>
          <w:p w14:paraId="11B67695" w14:textId="77777777" w:rsidR="00B410B2" w:rsidRDefault="00D92B94">
            <w:pPr>
              <w:pStyle w:val="TableParagraph"/>
              <w:numPr>
                <w:ilvl w:val="0"/>
                <w:numId w:val="3"/>
              </w:numPr>
              <w:tabs>
                <w:tab w:val="left" w:pos="827"/>
                <w:tab w:val="left" w:pos="828"/>
                <w:tab w:val="left" w:pos="1793"/>
              </w:tabs>
              <w:spacing w:before="20" w:line="293" w:lineRule="exact"/>
              <w:ind w:hanging="361"/>
              <w:rPr>
                <w:sz w:val="24"/>
              </w:rPr>
            </w:pPr>
            <w:r>
              <w:rPr>
                <w:sz w:val="24"/>
              </w:rPr>
              <w:t>Press</w:t>
            </w:r>
            <w:r>
              <w:rPr>
                <w:sz w:val="24"/>
              </w:rPr>
              <w:tab/>
              <w:t>to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draw/hide</w:t>
            </w:r>
            <w:r>
              <w:rPr>
                <w:spacing w:val="-2"/>
                <w:sz w:val="24"/>
              </w:rPr>
              <w:t xml:space="preserve"> </w:t>
            </w:r>
            <w:proofErr w:type="gramStart"/>
            <w:r>
              <w:rPr>
                <w:sz w:val="24"/>
              </w:rPr>
              <w:t>tangent</w:t>
            </w:r>
            <w:proofErr w:type="gramEnd"/>
          </w:p>
          <w:p w14:paraId="1FEFE2D6" w14:textId="77777777" w:rsidR="00B410B2" w:rsidRDefault="00D92B94">
            <w:pPr>
              <w:pStyle w:val="TableParagraph"/>
              <w:numPr>
                <w:ilvl w:val="0"/>
                <w:numId w:val="3"/>
              </w:numPr>
              <w:tabs>
                <w:tab w:val="left" w:pos="827"/>
                <w:tab w:val="left" w:pos="828"/>
                <w:tab w:val="left" w:pos="1809"/>
              </w:tabs>
              <w:spacing w:line="293" w:lineRule="exact"/>
              <w:ind w:hanging="361"/>
              <w:rPr>
                <w:sz w:val="24"/>
              </w:rPr>
            </w:pPr>
            <w:r>
              <w:rPr>
                <w:sz w:val="24"/>
              </w:rPr>
              <w:t>Press</w:t>
            </w:r>
            <w:r>
              <w:rPr>
                <w:sz w:val="24"/>
              </w:rPr>
              <w:tab/>
              <w:t>to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switch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the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fixed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point</w:t>
            </w:r>
          </w:p>
        </w:tc>
        <w:tc>
          <w:tcPr>
            <w:tcW w:w="2049" w:type="dxa"/>
          </w:tcPr>
          <w:p w14:paraId="50DDE1C4" w14:textId="77777777" w:rsidR="00B410B2" w:rsidRDefault="00B410B2">
            <w:pPr>
              <w:pStyle w:val="TableParagraph"/>
              <w:rPr>
                <w:sz w:val="5"/>
              </w:rPr>
            </w:pPr>
          </w:p>
          <w:p w14:paraId="6B2AF49E" w14:textId="64952D12" w:rsidR="00B410B2" w:rsidRDefault="00B874D6">
            <w:pPr>
              <w:pStyle w:val="TableParagraph"/>
              <w:ind w:left="108"/>
              <w:rPr>
                <w:sz w:val="20"/>
              </w:rPr>
            </w:pPr>
            <w:r>
              <w:rPr>
                <w:noProof/>
                <w:sz w:val="20"/>
              </w:rPr>
              <mc:AlternateContent>
                <mc:Choice Requires="wpg">
                  <w:drawing>
                    <wp:inline distT="0" distB="0" distL="0" distR="0" wp14:anchorId="39373D6E" wp14:editId="68E2EC6E">
                      <wp:extent cx="1162050" cy="1905000"/>
                      <wp:effectExtent l="0" t="4445" r="1270" b="0"/>
                      <wp:docPr id="8" name="docshapegroup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62050" cy="1905000"/>
                                <a:chOff x="0" y="0"/>
                                <a:chExt cx="1830" cy="300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0" name="docshape7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0" cy="3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2" name="docshape7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82" y="384"/>
                                  <a:ext cx="442" cy="2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B784D70" id="docshapegroup74" o:spid="_x0000_s1026" style="width:91.5pt;height:150pt;mso-position-horizontal-relative:char;mso-position-vertical-relative:line" coordsize="1830,300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">
                      <v:shape id="docshape75" o:spid="_x0000_s1027" type="#_x0000_t75" style="position:absolute;width:1830;height:30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">
                        <v:imagedata r:id="rId17" o:title=""/>
                      </v:shape>
                      <v:shape id="docshape76" o:spid="_x0000_s1028" type="#_x0000_t75" style="position:absolute;left:382;top:384;width:442;height:2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">
                        <v:imagedata r:id="rId56" o:title=""/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B410B2" w14:paraId="32A28764" w14:textId="77777777">
        <w:trPr>
          <w:trHeight w:val="3120"/>
        </w:trPr>
        <w:tc>
          <w:tcPr>
            <w:tcW w:w="6458" w:type="dxa"/>
          </w:tcPr>
          <w:p w14:paraId="4C30FEAA" w14:textId="77777777" w:rsidR="00B410B2" w:rsidRDefault="00D92B94">
            <w:pPr>
              <w:pStyle w:val="TableParagraph"/>
              <w:spacing w:before="71"/>
              <w:ind w:left="117"/>
              <w:rPr>
                <w:sz w:val="24"/>
              </w:rPr>
            </w:pPr>
            <w:proofErr w:type="spellStart"/>
            <w:r>
              <w:rPr>
                <w:sz w:val="24"/>
              </w:rPr>
              <w:t>Deriv</w:t>
            </w:r>
            <w:proofErr w:type="spellEnd"/>
            <w:r>
              <w:rPr>
                <w:spacing w:val="7"/>
                <w:sz w:val="24"/>
              </w:rPr>
              <w:t xml:space="preserve"> </w:t>
            </w:r>
            <w:r>
              <w:rPr>
                <w:sz w:val="24"/>
              </w:rPr>
              <w:t>tab</w:t>
            </w:r>
          </w:p>
          <w:p w14:paraId="0EA68DD6" w14:textId="77777777" w:rsidR="00B410B2" w:rsidRDefault="00D92B94">
            <w:pPr>
              <w:pStyle w:val="TableParagraph"/>
              <w:numPr>
                <w:ilvl w:val="0"/>
                <w:numId w:val="2"/>
              </w:numPr>
              <w:tabs>
                <w:tab w:val="left" w:pos="827"/>
                <w:tab w:val="left" w:pos="828"/>
              </w:tabs>
              <w:spacing w:before="69"/>
              <w:ind w:hanging="361"/>
              <w:rPr>
                <w:sz w:val="24"/>
              </w:rPr>
            </w:pPr>
            <w:r>
              <w:rPr>
                <w:sz w:val="24"/>
              </w:rPr>
              <w:t>Press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the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arrow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keys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to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move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the</w:t>
            </w:r>
            <w:r>
              <w:rPr>
                <w:spacing w:val="-1"/>
                <w:sz w:val="24"/>
              </w:rPr>
              <w:t xml:space="preserve"> </w:t>
            </w:r>
            <w:proofErr w:type="gramStart"/>
            <w:r>
              <w:rPr>
                <w:sz w:val="24"/>
              </w:rPr>
              <w:t>cursor</w:t>
            </w:r>
            <w:proofErr w:type="gramEnd"/>
          </w:p>
          <w:p w14:paraId="269C088F" w14:textId="77777777" w:rsidR="00B410B2" w:rsidRDefault="00D92B94">
            <w:pPr>
              <w:pStyle w:val="TableParagraph"/>
              <w:numPr>
                <w:ilvl w:val="0"/>
                <w:numId w:val="2"/>
              </w:numPr>
              <w:tabs>
                <w:tab w:val="left" w:pos="827"/>
                <w:tab w:val="left" w:pos="828"/>
              </w:tabs>
              <w:spacing w:before="46"/>
              <w:ind w:right="98"/>
              <w:rPr>
                <w:sz w:val="24"/>
              </w:rPr>
            </w:pPr>
            <w:r>
              <w:rPr>
                <w:spacing w:val="-1"/>
                <w:w w:val="110"/>
                <w:sz w:val="24"/>
              </w:rPr>
              <w:t>Press</w:t>
            </w:r>
            <w:r>
              <w:rPr>
                <w:spacing w:val="-14"/>
                <w:w w:val="110"/>
                <w:sz w:val="24"/>
              </w:rPr>
              <w:t xml:space="preserve"> </w:t>
            </w:r>
            <w:r>
              <w:rPr>
                <w:rFonts w:ascii="Arial" w:hAnsi="Arial"/>
                <w:spacing w:val="-1"/>
                <w:w w:val="115"/>
                <w:sz w:val="24"/>
              </w:rPr>
              <w:t>E</w:t>
            </w:r>
            <w:r>
              <w:rPr>
                <w:rFonts w:ascii="Arial" w:hAnsi="Arial"/>
                <w:spacing w:val="-18"/>
                <w:w w:val="115"/>
                <w:sz w:val="24"/>
              </w:rPr>
              <w:t xml:space="preserve"> </w:t>
            </w:r>
            <w:r>
              <w:rPr>
                <w:spacing w:val="-1"/>
                <w:w w:val="110"/>
                <w:sz w:val="24"/>
              </w:rPr>
              <w:t>or</w:t>
            </w:r>
            <w:r>
              <w:rPr>
                <w:spacing w:val="-14"/>
                <w:w w:val="110"/>
                <w:sz w:val="24"/>
              </w:rPr>
              <w:t xml:space="preserve"> </w:t>
            </w:r>
            <w:r>
              <w:rPr>
                <w:spacing w:val="-1"/>
                <w:w w:val="110"/>
                <w:sz w:val="24"/>
              </w:rPr>
              <w:t>the</w:t>
            </w:r>
            <w:r>
              <w:rPr>
                <w:spacing w:val="-14"/>
                <w:w w:val="110"/>
                <w:sz w:val="24"/>
              </w:rPr>
              <w:t xml:space="preserve"> </w:t>
            </w:r>
            <w:proofErr w:type="spellStart"/>
            <w:r>
              <w:rPr>
                <w:spacing w:val="-1"/>
                <w:w w:val="110"/>
                <w:sz w:val="24"/>
              </w:rPr>
              <w:t>centre</w:t>
            </w:r>
            <w:proofErr w:type="spellEnd"/>
            <w:r>
              <w:rPr>
                <w:spacing w:val="-13"/>
                <w:w w:val="110"/>
                <w:sz w:val="24"/>
              </w:rPr>
              <w:t xml:space="preserve"> </w:t>
            </w:r>
            <w:r>
              <w:rPr>
                <w:w w:val="110"/>
                <w:sz w:val="24"/>
              </w:rPr>
              <w:t>of</w:t>
            </w:r>
            <w:r>
              <w:rPr>
                <w:spacing w:val="-14"/>
                <w:w w:val="110"/>
                <w:sz w:val="24"/>
              </w:rPr>
              <w:t xml:space="preserve"> </w:t>
            </w:r>
            <w:r>
              <w:rPr>
                <w:w w:val="110"/>
                <w:sz w:val="24"/>
              </w:rPr>
              <w:t>the</w:t>
            </w:r>
            <w:r>
              <w:rPr>
                <w:spacing w:val="-14"/>
                <w:w w:val="110"/>
                <w:sz w:val="24"/>
              </w:rPr>
              <w:t xml:space="preserve"> </w:t>
            </w:r>
            <w:r>
              <w:rPr>
                <w:w w:val="110"/>
                <w:sz w:val="24"/>
              </w:rPr>
              <w:t>on-screen</w:t>
            </w:r>
            <w:r>
              <w:rPr>
                <w:spacing w:val="-14"/>
                <w:w w:val="110"/>
                <w:sz w:val="24"/>
              </w:rPr>
              <w:t xml:space="preserve"> </w:t>
            </w:r>
            <w:r>
              <w:rPr>
                <w:w w:val="110"/>
                <w:sz w:val="24"/>
              </w:rPr>
              <w:t>wheel</w:t>
            </w:r>
            <w:r>
              <w:rPr>
                <w:spacing w:val="-13"/>
                <w:w w:val="110"/>
                <w:sz w:val="24"/>
              </w:rPr>
              <w:t xml:space="preserve"> </w:t>
            </w:r>
            <w:r>
              <w:rPr>
                <w:w w:val="110"/>
                <w:sz w:val="24"/>
              </w:rPr>
              <w:t>to</w:t>
            </w:r>
            <w:r>
              <w:rPr>
                <w:spacing w:val="-71"/>
                <w:w w:val="110"/>
                <w:sz w:val="24"/>
              </w:rPr>
              <w:t xml:space="preserve"> </w:t>
            </w:r>
            <w:r>
              <w:rPr>
                <w:w w:val="110"/>
                <w:sz w:val="24"/>
              </w:rPr>
              <w:t>plot</w:t>
            </w:r>
            <w:r>
              <w:rPr>
                <w:spacing w:val="-9"/>
                <w:w w:val="110"/>
                <w:sz w:val="24"/>
              </w:rPr>
              <w:t xml:space="preserve"> </w:t>
            </w:r>
            <w:r>
              <w:rPr>
                <w:w w:val="110"/>
                <w:sz w:val="24"/>
              </w:rPr>
              <w:t>a</w:t>
            </w:r>
            <w:r>
              <w:rPr>
                <w:spacing w:val="-8"/>
                <w:w w:val="110"/>
                <w:sz w:val="24"/>
              </w:rPr>
              <w:t xml:space="preserve"> </w:t>
            </w:r>
            <w:proofErr w:type="gramStart"/>
            <w:r>
              <w:rPr>
                <w:w w:val="110"/>
                <w:sz w:val="24"/>
              </w:rPr>
              <w:t>point</w:t>
            </w:r>
            <w:proofErr w:type="gramEnd"/>
          </w:p>
          <w:p w14:paraId="4B012A2B" w14:textId="77777777" w:rsidR="00B410B2" w:rsidRDefault="00D92B94">
            <w:pPr>
              <w:pStyle w:val="TableParagraph"/>
              <w:spacing w:line="288" w:lineRule="exact"/>
              <w:ind w:left="827"/>
              <w:rPr>
                <w:sz w:val="24"/>
              </w:rPr>
            </w:pPr>
            <w:r>
              <w:rPr>
                <w:sz w:val="24"/>
              </w:rPr>
              <w:t>Or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press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a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number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key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to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type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an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x</w:t>
            </w:r>
            <w:r>
              <w:rPr>
                <w:sz w:val="24"/>
              </w:rPr>
              <w:t>-</w:t>
            </w:r>
            <w:proofErr w:type="gramStart"/>
            <w:r>
              <w:rPr>
                <w:sz w:val="24"/>
              </w:rPr>
              <w:t>value</w:t>
            </w:r>
            <w:proofErr w:type="gramEnd"/>
          </w:p>
          <w:p w14:paraId="06BB93C2" w14:textId="77777777" w:rsidR="00B410B2" w:rsidRDefault="00D92B94">
            <w:pPr>
              <w:pStyle w:val="TableParagraph"/>
              <w:numPr>
                <w:ilvl w:val="0"/>
                <w:numId w:val="2"/>
              </w:numPr>
              <w:tabs>
                <w:tab w:val="left" w:pos="827"/>
                <w:tab w:val="left" w:pos="828"/>
              </w:tabs>
              <w:spacing w:before="1" w:line="293" w:lineRule="exact"/>
              <w:ind w:hanging="361"/>
              <w:rPr>
                <w:sz w:val="24"/>
              </w:rPr>
            </w:pPr>
            <w:r>
              <w:rPr>
                <w:w w:val="95"/>
                <w:sz w:val="24"/>
              </w:rPr>
              <w:t>Press</w:t>
            </w:r>
            <w:r>
              <w:rPr>
                <w:spacing w:val="32"/>
                <w:w w:val="95"/>
                <w:sz w:val="24"/>
              </w:rPr>
              <w:t xml:space="preserve"> </w:t>
            </w:r>
            <w:r>
              <w:rPr>
                <w:noProof/>
                <w:sz w:val="24"/>
              </w:rPr>
              <w:drawing>
                <wp:inline distT="0" distB="0" distL="0" distR="0" wp14:anchorId="079CC75B" wp14:editId="24989566">
                  <wp:extent cx="147066" cy="143255"/>
                  <wp:effectExtent l="0" t="0" r="0" b="0"/>
                  <wp:docPr id="45" name="image33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image33.jpeg"/>
                          <pic:cNvPicPr/>
                        </pic:nvPicPr>
                        <pic:blipFill>
                          <a:blip r:embed="rId5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066" cy="1432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pacing w:val="14"/>
                <w:sz w:val="24"/>
              </w:rPr>
              <w:t xml:space="preserve"> </w:t>
            </w:r>
            <w:r>
              <w:rPr>
                <w:sz w:val="24"/>
              </w:rPr>
              <w:t>to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calculate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a</w:t>
            </w:r>
            <w:r>
              <w:rPr>
                <w:spacing w:val="-1"/>
                <w:sz w:val="24"/>
              </w:rPr>
              <w:t xml:space="preserve"> </w:t>
            </w:r>
            <w:proofErr w:type="gramStart"/>
            <w:r>
              <w:rPr>
                <w:sz w:val="24"/>
              </w:rPr>
              <w:t>regression</w:t>
            </w:r>
            <w:proofErr w:type="gramEnd"/>
          </w:p>
          <w:p w14:paraId="65202EAC" w14:textId="77777777" w:rsidR="00B410B2" w:rsidRDefault="00D92B94">
            <w:pPr>
              <w:pStyle w:val="TableParagraph"/>
              <w:spacing w:line="288" w:lineRule="exact"/>
              <w:ind w:left="827"/>
              <w:rPr>
                <w:sz w:val="24"/>
              </w:rPr>
            </w:pPr>
            <w:r>
              <w:rPr>
                <w:sz w:val="24"/>
              </w:rPr>
              <w:t>see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pull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down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menu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for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types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 xml:space="preserve">of </w:t>
            </w:r>
            <w:proofErr w:type="gramStart"/>
            <w:r>
              <w:rPr>
                <w:sz w:val="24"/>
              </w:rPr>
              <w:t>regression</w:t>
            </w:r>
            <w:proofErr w:type="gramEnd"/>
          </w:p>
          <w:p w14:paraId="1EAB7B57" w14:textId="77777777" w:rsidR="00B410B2" w:rsidRDefault="00D92B94">
            <w:pPr>
              <w:pStyle w:val="TableParagraph"/>
              <w:numPr>
                <w:ilvl w:val="0"/>
                <w:numId w:val="2"/>
              </w:numPr>
              <w:tabs>
                <w:tab w:val="left" w:pos="827"/>
                <w:tab w:val="left" w:pos="828"/>
                <w:tab w:val="left" w:pos="1815"/>
              </w:tabs>
              <w:ind w:right="768"/>
              <w:rPr>
                <w:sz w:val="24"/>
              </w:rPr>
            </w:pPr>
            <w:r>
              <w:rPr>
                <w:sz w:val="24"/>
              </w:rPr>
              <w:t>Press</w:t>
            </w:r>
            <w:r>
              <w:rPr>
                <w:sz w:val="24"/>
              </w:rPr>
              <w:tab/>
              <w:t>to enter prediction for the gradient</w:t>
            </w:r>
            <w:r>
              <w:rPr>
                <w:spacing w:val="-64"/>
                <w:sz w:val="24"/>
              </w:rPr>
              <w:t xml:space="preserve"> </w:t>
            </w:r>
            <w:r>
              <w:rPr>
                <w:sz w:val="24"/>
              </w:rPr>
              <w:t>function</w:t>
            </w:r>
          </w:p>
        </w:tc>
        <w:tc>
          <w:tcPr>
            <w:tcW w:w="2049" w:type="dxa"/>
          </w:tcPr>
          <w:p w14:paraId="33A77FF0" w14:textId="77777777" w:rsidR="00B410B2" w:rsidRDefault="00B410B2">
            <w:pPr>
              <w:pStyle w:val="TableParagraph"/>
              <w:rPr>
                <w:sz w:val="5"/>
              </w:rPr>
            </w:pPr>
          </w:p>
          <w:p w14:paraId="3BE3F108" w14:textId="05FD2C9D" w:rsidR="00B410B2" w:rsidRDefault="00B874D6">
            <w:pPr>
              <w:pStyle w:val="TableParagraph"/>
              <w:ind w:left="108"/>
              <w:rPr>
                <w:sz w:val="20"/>
              </w:rPr>
            </w:pPr>
            <w:r>
              <w:rPr>
                <w:noProof/>
                <w:sz w:val="20"/>
              </w:rPr>
              <mc:AlternateContent>
                <mc:Choice Requires="wpg">
                  <w:drawing>
                    <wp:inline distT="0" distB="0" distL="0" distR="0" wp14:anchorId="0CA82B65" wp14:editId="40AB4830">
                      <wp:extent cx="1162050" cy="1905000"/>
                      <wp:effectExtent l="0" t="635" r="1270" b="0"/>
                      <wp:docPr id="2" name="docshapegroup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62050" cy="1905000"/>
                                <a:chOff x="0" y="0"/>
                                <a:chExt cx="1830" cy="300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05" name="docshape7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0" cy="3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06" name="docshape7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29" y="384"/>
                                  <a:ext cx="384" cy="22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1DC40B7" id="docshapegroup77" o:spid="_x0000_s1026" style="width:91.5pt;height:150pt;mso-position-horizontal-relative:char;mso-position-vertical-relative:line" coordsize="1830,3000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">
                      <v:shape id="docshape78" o:spid="_x0000_s1027" type="#_x0000_t75" style="position:absolute;width:1830;height:30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">
                        <v:imagedata r:id="rId59" o:title=""/>
                      </v:shape>
                      <v:shape id="docshape79" o:spid="_x0000_s1028" type="#_x0000_t75" style="position:absolute;left:829;top:384;width:384;height:2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">
                        <v:imagedata r:id="rId60" o:title=""/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B410B2" w14:paraId="03FE560F" w14:textId="77777777">
        <w:trPr>
          <w:trHeight w:val="3119"/>
        </w:trPr>
        <w:tc>
          <w:tcPr>
            <w:tcW w:w="6458" w:type="dxa"/>
          </w:tcPr>
          <w:p w14:paraId="2030C5BF" w14:textId="77777777" w:rsidR="00B410B2" w:rsidRDefault="00D92B94">
            <w:pPr>
              <w:pStyle w:val="TableParagraph"/>
              <w:spacing w:before="70"/>
              <w:ind w:left="117"/>
              <w:rPr>
                <w:sz w:val="24"/>
              </w:rPr>
            </w:pPr>
            <w:r>
              <w:rPr>
                <w:sz w:val="24"/>
              </w:rPr>
              <w:t>D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Trace</w:t>
            </w:r>
            <w:r>
              <w:rPr>
                <w:spacing w:val="9"/>
                <w:sz w:val="24"/>
              </w:rPr>
              <w:t xml:space="preserve"> </w:t>
            </w:r>
            <w:r>
              <w:rPr>
                <w:sz w:val="24"/>
              </w:rPr>
              <w:t>tab</w:t>
            </w:r>
          </w:p>
          <w:p w14:paraId="0A1EEFA1" w14:textId="77777777" w:rsidR="00B410B2" w:rsidRDefault="00D92B94">
            <w:pPr>
              <w:pStyle w:val="TableParagraph"/>
              <w:numPr>
                <w:ilvl w:val="0"/>
                <w:numId w:val="1"/>
              </w:numPr>
              <w:tabs>
                <w:tab w:val="left" w:pos="827"/>
                <w:tab w:val="left" w:pos="828"/>
              </w:tabs>
              <w:spacing w:before="69" w:line="293" w:lineRule="exact"/>
              <w:ind w:hanging="361"/>
              <w:rPr>
                <w:sz w:val="24"/>
              </w:rPr>
            </w:pPr>
            <w:r>
              <w:rPr>
                <w:sz w:val="24"/>
              </w:rPr>
              <w:t>Move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the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left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and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right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arrow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keys.</w:t>
            </w:r>
          </w:p>
          <w:p w14:paraId="5FDBB2A7" w14:textId="77777777" w:rsidR="00B410B2" w:rsidRDefault="00D92B94">
            <w:pPr>
              <w:pStyle w:val="TableParagraph"/>
              <w:numPr>
                <w:ilvl w:val="0"/>
                <w:numId w:val="1"/>
              </w:numPr>
              <w:tabs>
                <w:tab w:val="left" w:pos="827"/>
                <w:tab w:val="left" w:pos="828"/>
                <w:tab w:val="left" w:pos="1639"/>
              </w:tabs>
              <w:spacing w:line="293" w:lineRule="exact"/>
              <w:ind w:hanging="361"/>
              <w:rPr>
                <w:sz w:val="24"/>
              </w:rPr>
            </w:pPr>
            <w:r>
              <w:rPr>
                <w:sz w:val="24"/>
              </w:rPr>
              <w:t>Tap</w:t>
            </w:r>
            <w:r>
              <w:rPr>
                <w:sz w:val="24"/>
              </w:rPr>
              <w:tab/>
              <w:t>to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cycle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through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different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displays</w:t>
            </w:r>
          </w:p>
        </w:tc>
        <w:tc>
          <w:tcPr>
            <w:tcW w:w="2049" w:type="dxa"/>
          </w:tcPr>
          <w:p w14:paraId="0A618F3B" w14:textId="77777777" w:rsidR="00B410B2" w:rsidRDefault="00B410B2">
            <w:pPr>
              <w:pStyle w:val="TableParagraph"/>
              <w:spacing w:before="11"/>
              <w:rPr>
                <w:sz w:val="4"/>
              </w:rPr>
            </w:pPr>
          </w:p>
          <w:p w14:paraId="5BC086C0" w14:textId="77777777" w:rsidR="00B410B2" w:rsidRDefault="00D92B94">
            <w:pPr>
              <w:pStyle w:val="TableParagraph"/>
              <w:ind w:left="108"/>
              <w:rPr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 wp14:anchorId="44FBAA6E" wp14:editId="05C604C6">
                  <wp:extent cx="1162050" cy="1905000"/>
                  <wp:effectExtent l="0" t="0" r="0" b="0"/>
                  <wp:docPr id="47" name="image35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image35.jpeg"/>
                          <pic:cNvPicPr/>
                        </pic:nvPicPr>
                        <pic:blipFill>
                          <a:blip r:embed="rId6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2050" cy="1905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F383CEA" w14:textId="77777777" w:rsidR="00D92B94" w:rsidRDefault="00D92B94"/>
    <w:sectPr w:rsidR="00D92B94">
      <w:pgSz w:w="11910" w:h="16840"/>
      <w:pgMar w:top="920" w:right="960" w:bottom="280" w:left="13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Schoolbook">
    <w:altName w:val="Century Schoolbook"/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D058A3"/>
    <w:multiLevelType w:val="hybridMultilevel"/>
    <w:tmpl w:val="617A069A"/>
    <w:lvl w:ilvl="0" w:tplc="AB80CCAA">
      <w:numFmt w:val="bullet"/>
      <w:lvlText w:val=""/>
      <w:lvlJc w:val="left"/>
      <w:pPr>
        <w:ind w:left="827" w:hanging="360"/>
      </w:pPr>
      <w:rPr>
        <w:rFonts w:ascii="Symbol" w:eastAsia="Symbol" w:hAnsi="Symbol" w:cs="Symbol" w:hint="default"/>
        <w:b w:val="0"/>
        <w:bCs w:val="0"/>
        <w:i w:val="0"/>
        <w:iCs w:val="0"/>
        <w:w w:val="99"/>
        <w:sz w:val="24"/>
        <w:szCs w:val="24"/>
      </w:rPr>
    </w:lvl>
    <w:lvl w:ilvl="1" w:tplc="13E6E70A">
      <w:numFmt w:val="bullet"/>
      <w:lvlText w:val="•"/>
      <w:lvlJc w:val="left"/>
      <w:pPr>
        <w:ind w:left="1382" w:hanging="360"/>
      </w:pPr>
      <w:rPr>
        <w:rFonts w:hint="default"/>
      </w:rPr>
    </w:lvl>
    <w:lvl w:ilvl="2" w:tplc="F5A2EDC0">
      <w:numFmt w:val="bullet"/>
      <w:lvlText w:val="•"/>
      <w:lvlJc w:val="left"/>
      <w:pPr>
        <w:ind w:left="1945" w:hanging="360"/>
      </w:pPr>
      <w:rPr>
        <w:rFonts w:hint="default"/>
      </w:rPr>
    </w:lvl>
    <w:lvl w:ilvl="3" w:tplc="7174CE70">
      <w:numFmt w:val="bullet"/>
      <w:lvlText w:val="•"/>
      <w:lvlJc w:val="left"/>
      <w:pPr>
        <w:ind w:left="2508" w:hanging="360"/>
      </w:pPr>
      <w:rPr>
        <w:rFonts w:hint="default"/>
      </w:rPr>
    </w:lvl>
    <w:lvl w:ilvl="4" w:tplc="1EBC83EE">
      <w:numFmt w:val="bullet"/>
      <w:lvlText w:val="•"/>
      <w:lvlJc w:val="left"/>
      <w:pPr>
        <w:ind w:left="3071" w:hanging="360"/>
      </w:pPr>
      <w:rPr>
        <w:rFonts w:hint="default"/>
      </w:rPr>
    </w:lvl>
    <w:lvl w:ilvl="5" w:tplc="DF5AFE30">
      <w:numFmt w:val="bullet"/>
      <w:lvlText w:val="•"/>
      <w:lvlJc w:val="left"/>
      <w:pPr>
        <w:ind w:left="3634" w:hanging="360"/>
      </w:pPr>
      <w:rPr>
        <w:rFonts w:hint="default"/>
      </w:rPr>
    </w:lvl>
    <w:lvl w:ilvl="6" w:tplc="218082BC">
      <w:numFmt w:val="bullet"/>
      <w:lvlText w:val="•"/>
      <w:lvlJc w:val="left"/>
      <w:pPr>
        <w:ind w:left="4196" w:hanging="360"/>
      </w:pPr>
      <w:rPr>
        <w:rFonts w:hint="default"/>
      </w:rPr>
    </w:lvl>
    <w:lvl w:ilvl="7" w:tplc="E2EADA58">
      <w:numFmt w:val="bullet"/>
      <w:lvlText w:val="•"/>
      <w:lvlJc w:val="left"/>
      <w:pPr>
        <w:ind w:left="4759" w:hanging="360"/>
      </w:pPr>
      <w:rPr>
        <w:rFonts w:hint="default"/>
      </w:rPr>
    </w:lvl>
    <w:lvl w:ilvl="8" w:tplc="F258DCFE">
      <w:numFmt w:val="bullet"/>
      <w:lvlText w:val="•"/>
      <w:lvlJc w:val="left"/>
      <w:pPr>
        <w:ind w:left="5322" w:hanging="360"/>
      </w:pPr>
      <w:rPr>
        <w:rFonts w:hint="default"/>
      </w:rPr>
    </w:lvl>
  </w:abstractNum>
  <w:abstractNum w:abstractNumId="1" w15:restartNumberingAfterBreak="0">
    <w:nsid w:val="2C56158F"/>
    <w:multiLevelType w:val="hybridMultilevel"/>
    <w:tmpl w:val="7090C8E2"/>
    <w:lvl w:ilvl="0" w:tplc="4134E8B4">
      <w:start w:val="1"/>
      <w:numFmt w:val="decimal"/>
      <w:lvlText w:val="%1."/>
      <w:lvlJc w:val="left"/>
      <w:pPr>
        <w:ind w:left="559" w:hanging="456"/>
        <w:jc w:val="left"/>
      </w:pPr>
      <w:rPr>
        <w:rFonts w:hint="default"/>
        <w:spacing w:val="-1"/>
        <w:w w:val="99"/>
      </w:rPr>
    </w:lvl>
    <w:lvl w:ilvl="1" w:tplc="E7B6D23E">
      <w:numFmt w:val="bullet"/>
      <w:lvlText w:val="•"/>
      <w:lvlJc w:val="left"/>
      <w:pPr>
        <w:ind w:left="1093" w:hanging="456"/>
      </w:pPr>
      <w:rPr>
        <w:rFonts w:hint="default"/>
      </w:rPr>
    </w:lvl>
    <w:lvl w:ilvl="2" w:tplc="47FC0868">
      <w:numFmt w:val="bullet"/>
      <w:lvlText w:val="•"/>
      <w:lvlJc w:val="left"/>
      <w:pPr>
        <w:ind w:left="1626" w:hanging="456"/>
      </w:pPr>
      <w:rPr>
        <w:rFonts w:hint="default"/>
      </w:rPr>
    </w:lvl>
    <w:lvl w:ilvl="3" w:tplc="EEC6C006">
      <w:numFmt w:val="bullet"/>
      <w:lvlText w:val="•"/>
      <w:lvlJc w:val="left"/>
      <w:pPr>
        <w:ind w:left="2159" w:hanging="456"/>
      </w:pPr>
      <w:rPr>
        <w:rFonts w:hint="default"/>
      </w:rPr>
    </w:lvl>
    <w:lvl w:ilvl="4" w:tplc="4D1C98F8">
      <w:numFmt w:val="bullet"/>
      <w:lvlText w:val="•"/>
      <w:lvlJc w:val="left"/>
      <w:pPr>
        <w:ind w:left="2693" w:hanging="456"/>
      </w:pPr>
      <w:rPr>
        <w:rFonts w:hint="default"/>
      </w:rPr>
    </w:lvl>
    <w:lvl w:ilvl="5" w:tplc="E7A2CDFE">
      <w:numFmt w:val="bullet"/>
      <w:lvlText w:val="•"/>
      <w:lvlJc w:val="left"/>
      <w:pPr>
        <w:ind w:left="3226" w:hanging="456"/>
      </w:pPr>
      <w:rPr>
        <w:rFonts w:hint="default"/>
      </w:rPr>
    </w:lvl>
    <w:lvl w:ilvl="6" w:tplc="3DBA5EF0">
      <w:numFmt w:val="bullet"/>
      <w:lvlText w:val="•"/>
      <w:lvlJc w:val="left"/>
      <w:pPr>
        <w:ind w:left="3759" w:hanging="456"/>
      </w:pPr>
      <w:rPr>
        <w:rFonts w:hint="default"/>
      </w:rPr>
    </w:lvl>
    <w:lvl w:ilvl="7" w:tplc="BBFA10B2">
      <w:numFmt w:val="bullet"/>
      <w:lvlText w:val="•"/>
      <w:lvlJc w:val="left"/>
      <w:pPr>
        <w:ind w:left="4293" w:hanging="456"/>
      </w:pPr>
      <w:rPr>
        <w:rFonts w:hint="default"/>
      </w:rPr>
    </w:lvl>
    <w:lvl w:ilvl="8" w:tplc="D15AE0D4">
      <w:numFmt w:val="bullet"/>
      <w:lvlText w:val="•"/>
      <w:lvlJc w:val="left"/>
      <w:pPr>
        <w:ind w:left="4826" w:hanging="456"/>
      </w:pPr>
      <w:rPr>
        <w:rFonts w:hint="default"/>
      </w:rPr>
    </w:lvl>
  </w:abstractNum>
  <w:abstractNum w:abstractNumId="2" w15:restartNumberingAfterBreak="0">
    <w:nsid w:val="3C7770B6"/>
    <w:multiLevelType w:val="hybridMultilevel"/>
    <w:tmpl w:val="98941060"/>
    <w:lvl w:ilvl="0" w:tplc="B9C2F2C0">
      <w:numFmt w:val="bullet"/>
      <w:lvlText w:val=""/>
      <w:lvlJc w:val="left"/>
      <w:pPr>
        <w:ind w:left="827" w:hanging="360"/>
      </w:pPr>
      <w:rPr>
        <w:rFonts w:ascii="Symbol" w:eastAsia="Symbol" w:hAnsi="Symbol" w:cs="Symbol" w:hint="default"/>
        <w:b w:val="0"/>
        <w:bCs w:val="0"/>
        <w:i w:val="0"/>
        <w:iCs w:val="0"/>
        <w:w w:val="99"/>
        <w:sz w:val="24"/>
        <w:szCs w:val="24"/>
      </w:rPr>
    </w:lvl>
    <w:lvl w:ilvl="1" w:tplc="4A60D12E">
      <w:numFmt w:val="bullet"/>
      <w:lvlText w:val="•"/>
      <w:lvlJc w:val="left"/>
      <w:pPr>
        <w:ind w:left="1382" w:hanging="360"/>
      </w:pPr>
      <w:rPr>
        <w:rFonts w:hint="default"/>
      </w:rPr>
    </w:lvl>
    <w:lvl w:ilvl="2" w:tplc="615453C8">
      <w:numFmt w:val="bullet"/>
      <w:lvlText w:val="•"/>
      <w:lvlJc w:val="left"/>
      <w:pPr>
        <w:ind w:left="1945" w:hanging="360"/>
      </w:pPr>
      <w:rPr>
        <w:rFonts w:hint="default"/>
      </w:rPr>
    </w:lvl>
    <w:lvl w:ilvl="3" w:tplc="AB4C30C6">
      <w:numFmt w:val="bullet"/>
      <w:lvlText w:val="•"/>
      <w:lvlJc w:val="left"/>
      <w:pPr>
        <w:ind w:left="2508" w:hanging="360"/>
      </w:pPr>
      <w:rPr>
        <w:rFonts w:hint="default"/>
      </w:rPr>
    </w:lvl>
    <w:lvl w:ilvl="4" w:tplc="6DF863B2">
      <w:numFmt w:val="bullet"/>
      <w:lvlText w:val="•"/>
      <w:lvlJc w:val="left"/>
      <w:pPr>
        <w:ind w:left="3071" w:hanging="360"/>
      </w:pPr>
      <w:rPr>
        <w:rFonts w:hint="default"/>
      </w:rPr>
    </w:lvl>
    <w:lvl w:ilvl="5" w:tplc="3480996C">
      <w:numFmt w:val="bullet"/>
      <w:lvlText w:val="•"/>
      <w:lvlJc w:val="left"/>
      <w:pPr>
        <w:ind w:left="3634" w:hanging="360"/>
      </w:pPr>
      <w:rPr>
        <w:rFonts w:hint="default"/>
      </w:rPr>
    </w:lvl>
    <w:lvl w:ilvl="6" w:tplc="43FEC65C">
      <w:numFmt w:val="bullet"/>
      <w:lvlText w:val="•"/>
      <w:lvlJc w:val="left"/>
      <w:pPr>
        <w:ind w:left="4196" w:hanging="360"/>
      </w:pPr>
      <w:rPr>
        <w:rFonts w:hint="default"/>
      </w:rPr>
    </w:lvl>
    <w:lvl w:ilvl="7" w:tplc="6AB895BE">
      <w:numFmt w:val="bullet"/>
      <w:lvlText w:val="•"/>
      <w:lvlJc w:val="left"/>
      <w:pPr>
        <w:ind w:left="4759" w:hanging="360"/>
      </w:pPr>
      <w:rPr>
        <w:rFonts w:hint="default"/>
      </w:rPr>
    </w:lvl>
    <w:lvl w:ilvl="8" w:tplc="2E827F24">
      <w:numFmt w:val="bullet"/>
      <w:lvlText w:val="•"/>
      <w:lvlJc w:val="left"/>
      <w:pPr>
        <w:ind w:left="5322" w:hanging="360"/>
      </w:pPr>
      <w:rPr>
        <w:rFonts w:hint="default"/>
      </w:rPr>
    </w:lvl>
  </w:abstractNum>
  <w:abstractNum w:abstractNumId="3" w15:restartNumberingAfterBreak="0">
    <w:nsid w:val="48581DCB"/>
    <w:multiLevelType w:val="hybridMultilevel"/>
    <w:tmpl w:val="455C3614"/>
    <w:lvl w:ilvl="0" w:tplc="11401FA8">
      <w:numFmt w:val="bullet"/>
      <w:lvlText w:val=""/>
      <w:lvlJc w:val="left"/>
      <w:pPr>
        <w:ind w:left="827" w:hanging="360"/>
      </w:pPr>
      <w:rPr>
        <w:rFonts w:ascii="Symbol" w:eastAsia="Symbol" w:hAnsi="Symbol" w:cs="Symbol" w:hint="default"/>
        <w:b w:val="0"/>
        <w:bCs w:val="0"/>
        <w:i w:val="0"/>
        <w:iCs w:val="0"/>
        <w:w w:val="99"/>
        <w:sz w:val="24"/>
        <w:szCs w:val="24"/>
      </w:rPr>
    </w:lvl>
    <w:lvl w:ilvl="1" w:tplc="C5F262D0">
      <w:numFmt w:val="bullet"/>
      <w:lvlText w:val="•"/>
      <w:lvlJc w:val="left"/>
      <w:pPr>
        <w:ind w:left="1382" w:hanging="360"/>
      </w:pPr>
      <w:rPr>
        <w:rFonts w:hint="default"/>
      </w:rPr>
    </w:lvl>
    <w:lvl w:ilvl="2" w:tplc="65E6B402">
      <w:numFmt w:val="bullet"/>
      <w:lvlText w:val="•"/>
      <w:lvlJc w:val="left"/>
      <w:pPr>
        <w:ind w:left="1945" w:hanging="360"/>
      </w:pPr>
      <w:rPr>
        <w:rFonts w:hint="default"/>
      </w:rPr>
    </w:lvl>
    <w:lvl w:ilvl="3" w:tplc="4F0AC08C">
      <w:numFmt w:val="bullet"/>
      <w:lvlText w:val="•"/>
      <w:lvlJc w:val="left"/>
      <w:pPr>
        <w:ind w:left="2508" w:hanging="360"/>
      </w:pPr>
      <w:rPr>
        <w:rFonts w:hint="default"/>
      </w:rPr>
    </w:lvl>
    <w:lvl w:ilvl="4" w:tplc="44444EB4">
      <w:numFmt w:val="bullet"/>
      <w:lvlText w:val="•"/>
      <w:lvlJc w:val="left"/>
      <w:pPr>
        <w:ind w:left="3071" w:hanging="360"/>
      </w:pPr>
      <w:rPr>
        <w:rFonts w:hint="default"/>
      </w:rPr>
    </w:lvl>
    <w:lvl w:ilvl="5" w:tplc="A4BC42F8">
      <w:numFmt w:val="bullet"/>
      <w:lvlText w:val="•"/>
      <w:lvlJc w:val="left"/>
      <w:pPr>
        <w:ind w:left="3634" w:hanging="360"/>
      </w:pPr>
      <w:rPr>
        <w:rFonts w:hint="default"/>
      </w:rPr>
    </w:lvl>
    <w:lvl w:ilvl="6" w:tplc="8AEA9BE0">
      <w:numFmt w:val="bullet"/>
      <w:lvlText w:val="•"/>
      <w:lvlJc w:val="left"/>
      <w:pPr>
        <w:ind w:left="4196" w:hanging="360"/>
      </w:pPr>
      <w:rPr>
        <w:rFonts w:hint="default"/>
      </w:rPr>
    </w:lvl>
    <w:lvl w:ilvl="7" w:tplc="5C98ADD2">
      <w:numFmt w:val="bullet"/>
      <w:lvlText w:val="•"/>
      <w:lvlJc w:val="left"/>
      <w:pPr>
        <w:ind w:left="4759" w:hanging="360"/>
      </w:pPr>
      <w:rPr>
        <w:rFonts w:hint="default"/>
      </w:rPr>
    </w:lvl>
    <w:lvl w:ilvl="8" w:tplc="C1FEA7D8">
      <w:numFmt w:val="bullet"/>
      <w:lvlText w:val="•"/>
      <w:lvlJc w:val="left"/>
      <w:pPr>
        <w:ind w:left="5322" w:hanging="360"/>
      </w:pPr>
      <w:rPr>
        <w:rFonts w:hint="default"/>
      </w:rPr>
    </w:lvl>
  </w:abstractNum>
  <w:abstractNum w:abstractNumId="4" w15:restartNumberingAfterBreak="0">
    <w:nsid w:val="4BB5237C"/>
    <w:multiLevelType w:val="hybridMultilevel"/>
    <w:tmpl w:val="29865168"/>
    <w:lvl w:ilvl="0" w:tplc="79CAE12A">
      <w:start w:val="1"/>
      <w:numFmt w:val="decimal"/>
      <w:lvlText w:val="%1."/>
      <w:lvlJc w:val="left"/>
      <w:pPr>
        <w:ind w:left="667" w:hanging="568"/>
        <w:jc w:val="left"/>
      </w:pPr>
      <w:rPr>
        <w:rFonts w:ascii="Century Schoolbook" w:eastAsia="Century Schoolbook" w:hAnsi="Century Schoolbook" w:cs="Century Schoolbook" w:hint="default"/>
        <w:b w:val="0"/>
        <w:bCs w:val="0"/>
        <w:i w:val="0"/>
        <w:iCs w:val="0"/>
        <w:w w:val="99"/>
        <w:sz w:val="22"/>
        <w:szCs w:val="22"/>
      </w:rPr>
    </w:lvl>
    <w:lvl w:ilvl="1" w:tplc="9558F098">
      <w:start w:val="1"/>
      <w:numFmt w:val="lowerRoman"/>
      <w:lvlText w:val="(%2)"/>
      <w:lvlJc w:val="left"/>
      <w:pPr>
        <w:ind w:left="1801" w:hanging="568"/>
        <w:jc w:val="left"/>
      </w:pPr>
      <w:rPr>
        <w:rFonts w:ascii="Century Schoolbook" w:eastAsia="Century Schoolbook" w:hAnsi="Century Schoolbook" w:cs="Century Schoolbook" w:hint="default"/>
        <w:b w:val="0"/>
        <w:bCs w:val="0"/>
        <w:i w:val="0"/>
        <w:iCs w:val="0"/>
        <w:w w:val="99"/>
        <w:sz w:val="22"/>
        <w:szCs w:val="22"/>
      </w:rPr>
    </w:lvl>
    <w:lvl w:ilvl="2" w:tplc="975AC42C">
      <w:numFmt w:val="bullet"/>
      <w:lvlText w:val="•"/>
      <w:lvlJc w:val="left"/>
      <w:pPr>
        <w:ind w:left="2667" w:hanging="568"/>
      </w:pPr>
      <w:rPr>
        <w:rFonts w:hint="default"/>
      </w:rPr>
    </w:lvl>
    <w:lvl w:ilvl="3" w:tplc="6656485A">
      <w:numFmt w:val="bullet"/>
      <w:lvlText w:val="•"/>
      <w:lvlJc w:val="left"/>
      <w:pPr>
        <w:ind w:left="3534" w:hanging="568"/>
      </w:pPr>
      <w:rPr>
        <w:rFonts w:hint="default"/>
      </w:rPr>
    </w:lvl>
    <w:lvl w:ilvl="4" w:tplc="02F48AA8">
      <w:numFmt w:val="bullet"/>
      <w:lvlText w:val="•"/>
      <w:lvlJc w:val="left"/>
      <w:pPr>
        <w:ind w:left="4401" w:hanging="568"/>
      </w:pPr>
      <w:rPr>
        <w:rFonts w:hint="default"/>
      </w:rPr>
    </w:lvl>
    <w:lvl w:ilvl="5" w:tplc="DD42F068">
      <w:numFmt w:val="bullet"/>
      <w:lvlText w:val="•"/>
      <w:lvlJc w:val="left"/>
      <w:pPr>
        <w:ind w:left="5268" w:hanging="568"/>
      </w:pPr>
      <w:rPr>
        <w:rFonts w:hint="default"/>
      </w:rPr>
    </w:lvl>
    <w:lvl w:ilvl="6" w:tplc="65749E42">
      <w:numFmt w:val="bullet"/>
      <w:lvlText w:val="•"/>
      <w:lvlJc w:val="left"/>
      <w:pPr>
        <w:ind w:left="6135" w:hanging="568"/>
      </w:pPr>
      <w:rPr>
        <w:rFonts w:hint="default"/>
      </w:rPr>
    </w:lvl>
    <w:lvl w:ilvl="7" w:tplc="E5CA22EA">
      <w:numFmt w:val="bullet"/>
      <w:lvlText w:val="•"/>
      <w:lvlJc w:val="left"/>
      <w:pPr>
        <w:ind w:left="7002" w:hanging="568"/>
      </w:pPr>
      <w:rPr>
        <w:rFonts w:hint="default"/>
      </w:rPr>
    </w:lvl>
    <w:lvl w:ilvl="8" w:tplc="BB3EB59A">
      <w:numFmt w:val="bullet"/>
      <w:lvlText w:val="•"/>
      <w:lvlJc w:val="left"/>
      <w:pPr>
        <w:ind w:left="7870" w:hanging="568"/>
      </w:pPr>
      <w:rPr>
        <w:rFonts w:hint="default"/>
      </w:rPr>
    </w:lvl>
  </w:abstractNum>
  <w:abstractNum w:abstractNumId="5" w15:restartNumberingAfterBreak="0">
    <w:nsid w:val="5E5F25CD"/>
    <w:multiLevelType w:val="hybridMultilevel"/>
    <w:tmpl w:val="CE82E330"/>
    <w:lvl w:ilvl="0" w:tplc="4F76F39C">
      <w:numFmt w:val="bullet"/>
      <w:lvlText w:val=""/>
      <w:lvlJc w:val="left"/>
      <w:pPr>
        <w:ind w:left="827" w:hanging="360"/>
      </w:pPr>
      <w:rPr>
        <w:rFonts w:ascii="Symbol" w:eastAsia="Symbol" w:hAnsi="Symbol" w:cs="Symbol" w:hint="default"/>
        <w:b w:val="0"/>
        <w:bCs w:val="0"/>
        <w:i w:val="0"/>
        <w:iCs w:val="0"/>
        <w:w w:val="99"/>
        <w:sz w:val="24"/>
        <w:szCs w:val="24"/>
      </w:rPr>
    </w:lvl>
    <w:lvl w:ilvl="1" w:tplc="5204EBDA">
      <w:numFmt w:val="bullet"/>
      <w:lvlText w:val="•"/>
      <w:lvlJc w:val="left"/>
      <w:pPr>
        <w:ind w:left="1382" w:hanging="360"/>
      </w:pPr>
      <w:rPr>
        <w:rFonts w:hint="default"/>
      </w:rPr>
    </w:lvl>
    <w:lvl w:ilvl="2" w:tplc="A43C2642">
      <w:numFmt w:val="bullet"/>
      <w:lvlText w:val="•"/>
      <w:lvlJc w:val="left"/>
      <w:pPr>
        <w:ind w:left="1945" w:hanging="360"/>
      </w:pPr>
      <w:rPr>
        <w:rFonts w:hint="default"/>
      </w:rPr>
    </w:lvl>
    <w:lvl w:ilvl="3" w:tplc="1C86B8E0">
      <w:numFmt w:val="bullet"/>
      <w:lvlText w:val="•"/>
      <w:lvlJc w:val="left"/>
      <w:pPr>
        <w:ind w:left="2508" w:hanging="360"/>
      </w:pPr>
      <w:rPr>
        <w:rFonts w:hint="default"/>
      </w:rPr>
    </w:lvl>
    <w:lvl w:ilvl="4" w:tplc="F7449262">
      <w:numFmt w:val="bullet"/>
      <w:lvlText w:val="•"/>
      <w:lvlJc w:val="left"/>
      <w:pPr>
        <w:ind w:left="3071" w:hanging="360"/>
      </w:pPr>
      <w:rPr>
        <w:rFonts w:hint="default"/>
      </w:rPr>
    </w:lvl>
    <w:lvl w:ilvl="5" w:tplc="5EA0A4E2">
      <w:numFmt w:val="bullet"/>
      <w:lvlText w:val="•"/>
      <w:lvlJc w:val="left"/>
      <w:pPr>
        <w:ind w:left="3634" w:hanging="360"/>
      </w:pPr>
      <w:rPr>
        <w:rFonts w:hint="default"/>
      </w:rPr>
    </w:lvl>
    <w:lvl w:ilvl="6" w:tplc="0156BC4C">
      <w:numFmt w:val="bullet"/>
      <w:lvlText w:val="•"/>
      <w:lvlJc w:val="left"/>
      <w:pPr>
        <w:ind w:left="4196" w:hanging="360"/>
      </w:pPr>
      <w:rPr>
        <w:rFonts w:hint="default"/>
      </w:rPr>
    </w:lvl>
    <w:lvl w:ilvl="7" w:tplc="2B6AF968">
      <w:numFmt w:val="bullet"/>
      <w:lvlText w:val="•"/>
      <w:lvlJc w:val="left"/>
      <w:pPr>
        <w:ind w:left="4759" w:hanging="360"/>
      </w:pPr>
      <w:rPr>
        <w:rFonts w:hint="default"/>
      </w:rPr>
    </w:lvl>
    <w:lvl w:ilvl="8" w:tplc="A83C852E">
      <w:numFmt w:val="bullet"/>
      <w:lvlText w:val="•"/>
      <w:lvlJc w:val="left"/>
      <w:pPr>
        <w:ind w:left="5322" w:hanging="360"/>
      </w:pPr>
      <w:rPr>
        <w:rFonts w:hint="default"/>
      </w:rPr>
    </w:lvl>
  </w:abstractNum>
  <w:abstractNum w:abstractNumId="6" w15:restartNumberingAfterBreak="0">
    <w:nsid w:val="626C1155"/>
    <w:multiLevelType w:val="hybridMultilevel"/>
    <w:tmpl w:val="521C5D32"/>
    <w:lvl w:ilvl="0" w:tplc="CB52C444">
      <w:numFmt w:val="bullet"/>
      <w:lvlText w:val=""/>
      <w:lvlJc w:val="left"/>
      <w:pPr>
        <w:ind w:left="820" w:hanging="360"/>
      </w:pPr>
      <w:rPr>
        <w:rFonts w:ascii="Symbol" w:eastAsia="Symbol" w:hAnsi="Symbol" w:cs="Symbol" w:hint="default"/>
        <w:b w:val="0"/>
        <w:bCs w:val="0"/>
        <w:i w:val="0"/>
        <w:iCs w:val="0"/>
        <w:w w:val="99"/>
        <w:sz w:val="24"/>
        <w:szCs w:val="24"/>
      </w:rPr>
    </w:lvl>
    <w:lvl w:ilvl="1" w:tplc="FFEEEEA4">
      <w:numFmt w:val="bullet"/>
      <w:lvlText w:val="•"/>
      <w:lvlJc w:val="left"/>
      <w:pPr>
        <w:ind w:left="1698" w:hanging="360"/>
      </w:pPr>
      <w:rPr>
        <w:rFonts w:hint="default"/>
      </w:rPr>
    </w:lvl>
    <w:lvl w:ilvl="2" w:tplc="C96E0582">
      <w:numFmt w:val="bullet"/>
      <w:lvlText w:val="•"/>
      <w:lvlJc w:val="left"/>
      <w:pPr>
        <w:ind w:left="2576" w:hanging="360"/>
      </w:pPr>
      <w:rPr>
        <w:rFonts w:hint="default"/>
      </w:rPr>
    </w:lvl>
    <w:lvl w:ilvl="3" w:tplc="B048323E">
      <w:numFmt w:val="bullet"/>
      <w:lvlText w:val="•"/>
      <w:lvlJc w:val="left"/>
      <w:pPr>
        <w:ind w:left="3455" w:hanging="360"/>
      </w:pPr>
      <w:rPr>
        <w:rFonts w:hint="default"/>
      </w:rPr>
    </w:lvl>
    <w:lvl w:ilvl="4" w:tplc="CD12A852">
      <w:numFmt w:val="bullet"/>
      <w:lvlText w:val="•"/>
      <w:lvlJc w:val="left"/>
      <w:pPr>
        <w:ind w:left="4333" w:hanging="360"/>
      </w:pPr>
      <w:rPr>
        <w:rFonts w:hint="default"/>
      </w:rPr>
    </w:lvl>
    <w:lvl w:ilvl="5" w:tplc="DD00DE80">
      <w:numFmt w:val="bullet"/>
      <w:lvlText w:val="•"/>
      <w:lvlJc w:val="left"/>
      <w:pPr>
        <w:ind w:left="5212" w:hanging="360"/>
      </w:pPr>
      <w:rPr>
        <w:rFonts w:hint="default"/>
      </w:rPr>
    </w:lvl>
    <w:lvl w:ilvl="6" w:tplc="687CCC74">
      <w:numFmt w:val="bullet"/>
      <w:lvlText w:val="•"/>
      <w:lvlJc w:val="left"/>
      <w:pPr>
        <w:ind w:left="6090" w:hanging="360"/>
      </w:pPr>
      <w:rPr>
        <w:rFonts w:hint="default"/>
      </w:rPr>
    </w:lvl>
    <w:lvl w:ilvl="7" w:tplc="2A404B62">
      <w:numFmt w:val="bullet"/>
      <w:lvlText w:val="•"/>
      <w:lvlJc w:val="left"/>
      <w:pPr>
        <w:ind w:left="6969" w:hanging="360"/>
      </w:pPr>
      <w:rPr>
        <w:rFonts w:hint="default"/>
      </w:rPr>
    </w:lvl>
    <w:lvl w:ilvl="8" w:tplc="5C90613C">
      <w:numFmt w:val="bullet"/>
      <w:lvlText w:val="•"/>
      <w:lvlJc w:val="left"/>
      <w:pPr>
        <w:ind w:left="7847" w:hanging="360"/>
      </w:pPr>
      <w:rPr>
        <w:rFonts w:hint="default"/>
      </w:rPr>
    </w:lvl>
  </w:abstractNum>
  <w:abstractNum w:abstractNumId="7" w15:restartNumberingAfterBreak="0">
    <w:nsid w:val="64DE5787"/>
    <w:multiLevelType w:val="hybridMultilevel"/>
    <w:tmpl w:val="221AA344"/>
    <w:lvl w:ilvl="0" w:tplc="F18C1A5C">
      <w:numFmt w:val="bullet"/>
      <w:lvlText w:val=""/>
      <w:lvlJc w:val="left"/>
      <w:pPr>
        <w:ind w:left="360" w:hanging="360"/>
      </w:pPr>
      <w:rPr>
        <w:rFonts w:ascii="Symbol" w:eastAsia="Symbol" w:hAnsi="Symbol" w:cs="Symbol" w:hint="default"/>
        <w:b w:val="0"/>
        <w:bCs w:val="0"/>
        <w:i w:val="0"/>
        <w:iCs w:val="0"/>
        <w:w w:val="99"/>
        <w:sz w:val="24"/>
        <w:szCs w:val="24"/>
      </w:rPr>
    </w:lvl>
    <w:lvl w:ilvl="1" w:tplc="820EBAA2">
      <w:numFmt w:val="bullet"/>
      <w:lvlText w:val="•"/>
      <w:lvlJc w:val="left"/>
      <w:pPr>
        <w:ind w:left="753" w:hanging="360"/>
      </w:pPr>
      <w:rPr>
        <w:rFonts w:hint="default"/>
      </w:rPr>
    </w:lvl>
    <w:lvl w:ilvl="2" w:tplc="856E4FA4">
      <w:numFmt w:val="bullet"/>
      <w:lvlText w:val="•"/>
      <w:lvlJc w:val="left"/>
      <w:pPr>
        <w:ind w:left="1147" w:hanging="360"/>
      </w:pPr>
      <w:rPr>
        <w:rFonts w:hint="default"/>
      </w:rPr>
    </w:lvl>
    <w:lvl w:ilvl="3" w:tplc="D6865650">
      <w:numFmt w:val="bullet"/>
      <w:lvlText w:val="•"/>
      <w:lvlJc w:val="left"/>
      <w:pPr>
        <w:ind w:left="1540" w:hanging="360"/>
      </w:pPr>
      <w:rPr>
        <w:rFonts w:hint="default"/>
      </w:rPr>
    </w:lvl>
    <w:lvl w:ilvl="4" w:tplc="A4C22D1A">
      <w:numFmt w:val="bullet"/>
      <w:lvlText w:val="•"/>
      <w:lvlJc w:val="left"/>
      <w:pPr>
        <w:ind w:left="1934" w:hanging="360"/>
      </w:pPr>
      <w:rPr>
        <w:rFonts w:hint="default"/>
      </w:rPr>
    </w:lvl>
    <w:lvl w:ilvl="5" w:tplc="B416573A">
      <w:numFmt w:val="bullet"/>
      <w:lvlText w:val="•"/>
      <w:lvlJc w:val="left"/>
      <w:pPr>
        <w:ind w:left="2327" w:hanging="360"/>
      </w:pPr>
      <w:rPr>
        <w:rFonts w:hint="default"/>
      </w:rPr>
    </w:lvl>
    <w:lvl w:ilvl="6" w:tplc="BF629352">
      <w:numFmt w:val="bullet"/>
      <w:lvlText w:val="•"/>
      <w:lvlJc w:val="left"/>
      <w:pPr>
        <w:ind w:left="2721" w:hanging="360"/>
      </w:pPr>
      <w:rPr>
        <w:rFonts w:hint="default"/>
      </w:rPr>
    </w:lvl>
    <w:lvl w:ilvl="7" w:tplc="2144AC2C">
      <w:numFmt w:val="bullet"/>
      <w:lvlText w:val="•"/>
      <w:lvlJc w:val="left"/>
      <w:pPr>
        <w:ind w:left="3115" w:hanging="360"/>
      </w:pPr>
      <w:rPr>
        <w:rFonts w:hint="default"/>
      </w:rPr>
    </w:lvl>
    <w:lvl w:ilvl="8" w:tplc="9E4EA864">
      <w:numFmt w:val="bullet"/>
      <w:lvlText w:val="•"/>
      <w:lvlJc w:val="left"/>
      <w:pPr>
        <w:ind w:left="3508" w:hanging="360"/>
      </w:pPr>
      <w:rPr>
        <w:rFonts w:hint="default"/>
      </w:rPr>
    </w:lvl>
  </w:abstractNum>
  <w:abstractNum w:abstractNumId="8" w15:restartNumberingAfterBreak="0">
    <w:nsid w:val="6B862FE3"/>
    <w:multiLevelType w:val="hybridMultilevel"/>
    <w:tmpl w:val="C3B811DA"/>
    <w:lvl w:ilvl="0" w:tplc="46DA854A">
      <w:numFmt w:val="bullet"/>
      <w:lvlText w:val=""/>
      <w:lvlJc w:val="left"/>
      <w:pPr>
        <w:ind w:left="827" w:hanging="360"/>
      </w:pPr>
      <w:rPr>
        <w:rFonts w:ascii="Symbol" w:eastAsia="Symbol" w:hAnsi="Symbol" w:cs="Symbol" w:hint="default"/>
        <w:b w:val="0"/>
        <w:bCs w:val="0"/>
        <w:i w:val="0"/>
        <w:iCs w:val="0"/>
        <w:w w:val="99"/>
        <w:sz w:val="24"/>
        <w:szCs w:val="24"/>
      </w:rPr>
    </w:lvl>
    <w:lvl w:ilvl="1" w:tplc="0AC6CBE6">
      <w:numFmt w:val="bullet"/>
      <w:lvlText w:val="•"/>
      <w:lvlJc w:val="left"/>
      <w:pPr>
        <w:ind w:left="1382" w:hanging="360"/>
      </w:pPr>
      <w:rPr>
        <w:rFonts w:hint="default"/>
      </w:rPr>
    </w:lvl>
    <w:lvl w:ilvl="2" w:tplc="F3C67714">
      <w:numFmt w:val="bullet"/>
      <w:lvlText w:val="•"/>
      <w:lvlJc w:val="left"/>
      <w:pPr>
        <w:ind w:left="1945" w:hanging="360"/>
      </w:pPr>
      <w:rPr>
        <w:rFonts w:hint="default"/>
      </w:rPr>
    </w:lvl>
    <w:lvl w:ilvl="3" w:tplc="AB4AC98C">
      <w:numFmt w:val="bullet"/>
      <w:lvlText w:val="•"/>
      <w:lvlJc w:val="left"/>
      <w:pPr>
        <w:ind w:left="2508" w:hanging="360"/>
      </w:pPr>
      <w:rPr>
        <w:rFonts w:hint="default"/>
      </w:rPr>
    </w:lvl>
    <w:lvl w:ilvl="4" w:tplc="ACF85264">
      <w:numFmt w:val="bullet"/>
      <w:lvlText w:val="•"/>
      <w:lvlJc w:val="left"/>
      <w:pPr>
        <w:ind w:left="3071" w:hanging="360"/>
      </w:pPr>
      <w:rPr>
        <w:rFonts w:hint="default"/>
      </w:rPr>
    </w:lvl>
    <w:lvl w:ilvl="5" w:tplc="5224B018">
      <w:numFmt w:val="bullet"/>
      <w:lvlText w:val="•"/>
      <w:lvlJc w:val="left"/>
      <w:pPr>
        <w:ind w:left="3634" w:hanging="360"/>
      </w:pPr>
      <w:rPr>
        <w:rFonts w:hint="default"/>
      </w:rPr>
    </w:lvl>
    <w:lvl w:ilvl="6" w:tplc="0E10F5E4">
      <w:numFmt w:val="bullet"/>
      <w:lvlText w:val="•"/>
      <w:lvlJc w:val="left"/>
      <w:pPr>
        <w:ind w:left="4196" w:hanging="360"/>
      </w:pPr>
      <w:rPr>
        <w:rFonts w:hint="default"/>
      </w:rPr>
    </w:lvl>
    <w:lvl w:ilvl="7" w:tplc="B37C336C">
      <w:numFmt w:val="bullet"/>
      <w:lvlText w:val="•"/>
      <w:lvlJc w:val="left"/>
      <w:pPr>
        <w:ind w:left="4759" w:hanging="360"/>
      </w:pPr>
      <w:rPr>
        <w:rFonts w:hint="default"/>
      </w:rPr>
    </w:lvl>
    <w:lvl w:ilvl="8" w:tplc="0044A3EE">
      <w:numFmt w:val="bullet"/>
      <w:lvlText w:val="•"/>
      <w:lvlJc w:val="left"/>
      <w:pPr>
        <w:ind w:left="5322" w:hanging="360"/>
      </w:pPr>
      <w:rPr>
        <w:rFonts w:hint="default"/>
      </w:rPr>
    </w:lvl>
  </w:abstractNum>
  <w:num w:numId="1">
    <w:abstractNumId w:val="3"/>
  </w:num>
  <w:num w:numId="2">
    <w:abstractNumId w:val="5"/>
  </w:num>
  <w:num w:numId="3">
    <w:abstractNumId w:val="8"/>
  </w:num>
  <w:num w:numId="4">
    <w:abstractNumId w:val="1"/>
  </w:num>
  <w:num w:numId="5">
    <w:abstractNumId w:val="6"/>
  </w:num>
  <w:num w:numId="6">
    <w:abstractNumId w:val="7"/>
  </w:num>
  <w:num w:numId="7">
    <w:abstractNumId w:val="2"/>
  </w:num>
  <w:num w:numId="8">
    <w:abstractNumId w:val="0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6"/>
  <w:proofState w:spelling="clean" w:grammar="clean"/>
  <w:defaultTabStop w:val="720"/>
  <w:drawingGridHorizontalSpacing w:val="110"/>
  <w:displayHorizontalDrawingGridEvery w:val="2"/>
  <w:characterSpacingControl w:val="doNotCompress"/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10B2"/>
    <w:rsid w:val="0064032E"/>
    <w:rsid w:val="00B073B9"/>
    <w:rsid w:val="00B410B2"/>
    <w:rsid w:val="00B874D6"/>
    <w:rsid w:val="00D92B94"/>
    <w:rsid w:val="00F170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DBEF3D"/>
  <w15:docId w15:val="{EE80B3EC-69EC-4802-82D6-2D031E60D4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Century Schoolbook" w:eastAsia="Century Schoolbook" w:hAnsi="Century Schoolbook" w:cs="Century Schoolbook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Pr>
      <w:sz w:val="24"/>
      <w:szCs w:val="24"/>
    </w:rPr>
  </w:style>
  <w:style w:type="paragraph" w:styleId="ListParagraph">
    <w:name w:val="List Paragraph"/>
    <w:basedOn w:val="Normal"/>
    <w:uiPriority w:val="1"/>
    <w:qFormat/>
    <w:pPr>
      <w:ind w:left="667" w:hanging="568"/>
    </w:pPr>
  </w:style>
  <w:style w:type="paragraph" w:customStyle="1" w:styleId="TableParagraph">
    <w:name w:val="Table Paragraph"/>
    <w:basedOn w:val="Normal"/>
    <w:uiPriority w:val="1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jpeg"/><Relationship Id="rId26" Type="http://schemas.openxmlformats.org/officeDocument/2006/relationships/image" Target="media/image19.png"/><Relationship Id="rId39" Type="http://schemas.openxmlformats.org/officeDocument/2006/relationships/image" Target="media/image35.png"/><Relationship Id="rId21" Type="http://schemas.openxmlformats.org/officeDocument/2006/relationships/image" Target="media/image12.png"/><Relationship Id="rId34" Type="http://schemas.openxmlformats.org/officeDocument/2006/relationships/image" Target="media/image27.png"/><Relationship Id="rId42" Type="http://schemas.openxmlformats.org/officeDocument/2006/relationships/image" Target="media/image33.png"/><Relationship Id="rId47" Type="http://schemas.openxmlformats.org/officeDocument/2006/relationships/image" Target="media/image39.png"/><Relationship Id="rId50" Type="http://schemas.openxmlformats.org/officeDocument/2006/relationships/image" Target="media/image42.png"/><Relationship Id="rId55" Type="http://schemas.openxmlformats.org/officeDocument/2006/relationships/image" Target="media/image45.jpeg"/><Relationship Id="rId63" Type="http://schemas.openxmlformats.org/officeDocument/2006/relationships/theme" Target="theme/theme1.xml"/><Relationship Id="rId7" Type="http://schemas.openxmlformats.org/officeDocument/2006/relationships/image" Target="media/image3.jpeg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0" Type="http://schemas.openxmlformats.org/officeDocument/2006/relationships/image" Target="media/image11.png"/><Relationship Id="rId29" Type="http://schemas.openxmlformats.org/officeDocument/2006/relationships/image" Target="media/image22.jpeg"/><Relationship Id="rId41" Type="http://schemas.openxmlformats.org/officeDocument/2006/relationships/oleObject" Target="embeddings/oleObject1.bin"/><Relationship Id="rId54" Type="http://schemas.openxmlformats.org/officeDocument/2006/relationships/image" Target="media/image29.jpeg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4.png"/><Relationship Id="rId24" Type="http://schemas.openxmlformats.org/officeDocument/2006/relationships/image" Target="media/image17.jpe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2.wmf"/><Relationship Id="rId45" Type="http://schemas.openxmlformats.org/officeDocument/2006/relationships/image" Target="media/image37.png"/><Relationship Id="rId53" Type="http://schemas.openxmlformats.org/officeDocument/2006/relationships/image" Target="media/image47.jpeg"/><Relationship Id="rId58" Type="http://schemas.openxmlformats.org/officeDocument/2006/relationships/image" Target="media/image47.png"/><Relationship Id="rId5" Type="http://schemas.openxmlformats.org/officeDocument/2006/relationships/image" Target="media/image1.jpeg"/><Relationship Id="rId15" Type="http://schemas.openxmlformats.org/officeDocument/2006/relationships/image" Target="media/image8.jpe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image" Target="media/image41.png"/><Relationship Id="rId57" Type="http://schemas.openxmlformats.org/officeDocument/2006/relationships/image" Target="media/image46.jpeg"/><Relationship Id="rId61" Type="http://schemas.openxmlformats.org/officeDocument/2006/relationships/image" Target="media/image48.jpeg"/><Relationship Id="rId10" Type="http://schemas.openxmlformats.org/officeDocument/2006/relationships/image" Target="media/image6.jpeg"/><Relationship Id="rId19" Type="http://schemas.openxmlformats.org/officeDocument/2006/relationships/image" Target="media/image10.png"/><Relationship Id="rId31" Type="http://schemas.openxmlformats.org/officeDocument/2006/relationships/image" Target="media/image24.png"/><Relationship Id="rId44" Type="http://schemas.openxmlformats.org/officeDocument/2006/relationships/image" Target="media/image36.png"/><Relationship Id="rId52" Type="http://schemas.openxmlformats.org/officeDocument/2006/relationships/image" Target="media/image44.png"/><Relationship Id="rId60" Type="http://schemas.openxmlformats.org/officeDocument/2006/relationships/image" Target="media/image52.png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image" Target="media/image10.jpeg"/><Relationship Id="rId22" Type="http://schemas.openxmlformats.org/officeDocument/2006/relationships/image" Target="media/image15.jpeg"/><Relationship Id="rId27" Type="http://schemas.openxmlformats.org/officeDocument/2006/relationships/image" Target="media/image20.png"/><Relationship Id="rId30" Type="http://schemas.openxmlformats.org/officeDocument/2006/relationships/image" Target="media/image23.jpeg"/><Relationship Id="rId35" Type="http://schemas.openxmlformats.org/officeDocument/2006/relationships/image" Target="media/image28.png"/><Relationship Id="rId43" Type="http://schemas.openxmlformats.org/officeDocument/2006/relationships/image" Target="media/image34.png"/><Relationship Id="rId48" Type="http://schemas.openxmlformats.org/officeDocument/2006/relationships/image" Target="media/image40.png"/><Relationship Id="rId56" Type="http://schemas.openxmlformats.org/officeDocument/2006/relationships/image" Target="media/image49.jpeg"/><Relationship Id="rId8" Type="http://schemas.openxmlformats.org/officeDocument/2006/relationships/image" Target="media/image4.jpeg"/><Relationship Id="rId51" Type="http://schemas.openxmlformats.org/officeDocument/2006/relationships/image" Target="media/image43.png"/><Relationship Id="rId3" Type="http://schemas.openxmlformats.org/officeDocument/2006/relationships/settings" Target="settings.xml"/><Relationship Id="rId12" Type="http://schemas.openxmlformats.org/officeDocument/2006/relationships/image" Target="media/image7.jpeg"/><Relationship Id="rId17" Type="http://schemas.openxmlformats.org/officeDocument/2006/relationships/image" Target="media/image13.jpeg"/><Relationship Id="rId25" Type="http://schemas.openxmlformats.org/officeDocument/2006/relationships/image" Target="media/image18.png"/><Relationship Id="rId33" Type="http://schemas.openxmlformats.org/officeDocument/2006/relationships/image" Target="media/image26.jpeg"/><Relationship Id="rId38" Type="http://schemas.openxmlformats.org/officeDocument/2006/relationships/image" Target="media/image31.png"/><Relationship Id="rId46" Type="http://schemas.openxmlformats.org/officeDocument/2006/relationships/image" Target="media/image38.png"/><Relationship Id="rId59" Type="http://schemas.openxmlformats.org/officeDocument/2006/relationships/image" Target="media/image2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5</Pages>
  <Words>499</Words>
  <Characters>2848</Characters>
  <Application>Microsoft Office Word</Application>
  <DocSecurity>0</DocSecurity>
  <Lines>23</Lines>
  <Paragraphs>6</Paragraphs>
  <ScaleCrop>false</ScaleCrop>
  <Company/>
  <LinksUpToDate>false</LinksUpToDate>
  <CharactersWithSpaces>3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soft Word - New stuff</dc:title>
  <dc:creator>75760</dc:creator>
  <cp:lastModifiedBy>WHITE Mark [Perth Modern School]</cp:lastModifiedBy>
  <cp:revision>4</cp:revision>
  <cp:lastPrinted>2021-06-14T04:05:00Z</cp:lastPrinted>
  <dcterms:created xsi:type="dcterms:W3CDTF">2021-06-14T04:05:00Z</dcterms:created>
  <dcterms:modified xsi:type="dcterms:W3CDTF">2021-06-14T0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6-12-22T00:00:00Z</vt:filetime>
  </property>
  <property fmtid="{D5CDD505-2E9C-101B-9397-08002B2CF9AE}" pid="3" name="Creator">
    <vt:lpwstr>PScript5.dll Version 5.2.2</vt:lpwstr>
  </property>
  <property fmtid="{D5CDD505-2E9C-101B-9397-08002B2CF9AE}" pid="4" name="LastSaved">
    <vt:filetime>2021-06-14T00:00:00Z</vt:filetime>
  </property>
  <property fmtid="{D5CDD505-2E9C-101B-9397-08002B2CF9AE}" pid="5" name="MTWinEqns">
    <vt:bool>true</vt:bool>
  </property>
</Properties>
</file>